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B6795" w:rsidRPr="005A253E" w:rsidRDefault="001C41F2" w:rsidP="00894BCA">
      <w:pPr>
        <w:pStyle w:val="TituloEpistemus"/>
      </w:pPr>
      <w:bookmarkStart w:id="0" w:name="_GoBack"/>
      <w:bookmarkEnd w:id="0"/>
      <w:r w:rsidRPr="005A253E">
        <w:t xml:space="preserve">TÍTULO </w:t>
      </w:r>
      <w:r w:rsidR="002B6795" w:rsidRPr="005A253E">
        <w:t xml:space="preserve">CENTRADO EN </w:t>
      </w:r>
      <w:r w:rsidRPr="005A253E">
        <w:t>NEGRITA</w:t>
      </w:r>
      <w:r w:rsidR="002B6795" w:rsidRPr="005A253E">
        <w:t>, ARIAL DE 12 PUNTOS, 1.5 DE INTERLINEADO, ESPACIO ANTERIOR DE 0 PT Y POSTERIOR DE 12 PT</w:t>
      </w:r>
      <w:r w:rsidRPr="005A253E">
        <w:t>.</w:t>
      </w:r>
      <w:r w:rsidR="00B107B4">
        <w:t xml:space="preserve"> MÁXIMO 12 PALABRAS</w:t>
      </w:r>
    </w:p>
    <w:p w:rsidR="009303D9" w:rsidRPr="005A253E" w:rsidRDefault="00610CD8" w:rsidP="00A01332">
      <w:pPr>
        <w:pStyle w:val="Autores1"/>
      </w:pPr>
      <w:r w:rsidRPr="005A253E">
        <w:t>NOMBRES Y APELLIDOS</w:t>
      </w:r>
      <w:r w:rsidR="002B6795" w:rsidRPr="005A253E">
        <w:t xml:space="preserve"> DE AUTOR Y COAUTORES,</w:t>
      </w:r>
      <w:r w:rsidRPr="005A253E">
        <w:t xml:space="preserve"> </w:t>
      </w:r>
      <w:r w:rsidR="009A36EB" w:rsidRPr="005A253E">
        <w:t>SIN GRADO ACADÉMICO</w:t>
      </w:r>
      <w:r w:rsidR="005A0EDD" w:rsidRPr="005A253E">
        <w:t>, SEPARADOS POR COMAS</w:t>
      </w:r>
      <w:r w:rsidR="009A36EB" w:rsidRPr="005A253E">
        <w:t xml:space="preserve">. </w:t>
      </w:r>
      <w:r w:rsidR="00782086" w:rsidRPr="005A253E">
        <w:t xml:space="preserve">EL PRIMERO SERÁ EL AUTOR PARA CORRESPONDENCIA. </w:t>
      </w:r>
      <w:r w:rsidRPr="005A253E">
        <w:t>MÁXIMO DE 5</w:t>
      </w:r>
      <w:r w:rsidR="00782086" w:rsidRPr="005A253E">
        <w:t xml:space="preserve"> PERSONAS.</w:t>
      </w:r>
      <w:r w:rsidR="006B6876" w:rsidRPr="005A253E">
        <w:t xml:space="preserve"> </w:t>
      </w:r>
      <w:r w:rsidR="00E907BF" w:rsidRPr="005A253E">
        <w:t>JUSTIFICADA</w:t>
      </w:r>
      <w:r w:rsidR="00A01332" w:rsidRPr="005A253E">
        <w:t xml:space="preserve"> EN NEGRITA, ARIAL DE 12 PUNTOS, 1.5 DE INTERLINEADO, ESPACIO ANTERIOR DE 0 PT Y POSTERIOR DE 12 PT</w:t>
      </w:r>
      <w:r w:rsidR="006B6876" w:rsidRPr="005A253E">
        <w:t>.</w:t>
      </w:r>
    </w:p>
    <w:p w:rsidR="009303D9" w:rsidRPr="005A253E" w:rsidRDefault="009303D9">
      <w:pPr>
        <w:rPr>
          <w:lang w:val="es-MX"/>
        </w:rPr>
      </w:pPr>
    </w:p>
    <w:p w:rsidR="009303D9" w:rsidRPr="005A253E" w:rsidRDefault="009303D9">
      <w:pPr>
        <w:rPr>
          <w:lang w:val="es-MX"/>
        </w:rPr>
        <w:sectPr w:rsidR="009303D9" w:rsidRPr="005A253E" w:rsidSect="00452A58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type w:val="continuous"/>
          <w:pgSz w:w="12240" w:h="15840" w:code="1"/>
          <w:pgMar w:top="1418" w:right="1134" w:bottom="1418" w:left="1134" w:header="720" w:footer="720" w:gutter="0"/>
          <w:cols w:space="720"/>
          <w:docGrid w:linePitch="360"/>
        </w:sectPr>
      </w:pPr>
    </w:p>
    <w:p w:rsidR="004D72B5" w:rsidRPr="005A253E" w:rsidRDefault="00140024" w:rsidP="00A01332">
      <w:pPr>
        <w:pStyle w:val="Resumen"/>
        <w:rPr>
          <w:i w:val="0"/>
        </w:rPr>
      </w:pPr>
      <w:r>
        <w:rPr>
          <w:b/>
        </w:rPr>
        <w:t>Resumen</w:t>
      </w:r>
      <w:r w:rsidR="003F7658" w:rsidRPr="005A253E">
        <w:rPr>
          <w:b/>
        </w:rPr>
        <w:t>.</w:t>
      </w:r>
      <w:r w:rsidR="003F7658" w:rsidRPr="005A253E">
        <w:t xml:space="preserve"> </w:t>
      </w:r>
      <w:r w:rsidR="003E3EB1" w:rsidRPr="005A253E">
        <w:t>El artículo deberá</w:t>
      </w:r>
      <w:r w:rsidR="000D6353" w:rsidRPr="005A253E">
        <w:t xml:space="preserve"> iniciar con el</w:t>
      </w:r>
      <w:r w:rsidR="003E3EB1" w:rsidRPr="005A253E">
        <w:t xml:space="preserve"> resumen de un máximo de </w:t>
      </w:r>
      <w:r w:rsidR="001D74DF" w:rsidRPr="005A253E">
        <w:t>150</w:t>
      </w:r>
      <w:r w:rsidR="003E3EB1" w:rsidRPr="005A253E">
        <w:t xml:space="preserve"> palabras. </w:t>
      </w:r>
      <w:r w:rsidR="00964FFB" w:rsidRPr="005A253E">
        <w:t xml:space="preserve">Alineación </w:t>
      </w:r>
      <w:r w:rsidR="00E907BF" w:rsidRPr="005A253E">
        <w:t>justificada</w:t>
      </w:r>
      <w:r w:rsidR="000D364D" w:rsidRPr="005A253E">
        <w:t>,</w:t>
      </w:r>
      <w:r w:rsidR="00DC7E2A" w:rsidRPr="005A253E">
        <w:t xml:space="preserve"> </w:t>
      </w:r>
      <w:r w:rsidR="000D364D" w:rsidRPr="005A253E">
        <w:t xml:space="preserve">letra </w:t>
      </w:r>
      <w:r w:rsidR="00DC7E2A" w:rsidRPr="005A253E">
        <w:t xml:space="preserve">arial </w:t>
      </w:r>
      <w:r w:rsidR="000D364D" w:rsidRPr="005A253E">
        <w:t xml:space="preserve">cursiva y negrita </w:t>
      </w:r>
      <w:r w:rsidR="00DC7E2A" w:rsidRPr="005A253E">
        <w:t xml:space="preserve">de 12 </w:t>
      </w:r>
      <w:r w:rsidR="00B45488" w:rsidRPr="005A253E">
        <w:t>puntos, espacio anterior de 0 pt y posterior de 6 pt</w:t>
      </w:r>
      <w:r w:rsidR="00DC7E2A" w:rsidRPr="005A253E">
        <w:t xml:space="preserve"> a doble espacio</w:t>
      </w:r>
      <w:r w:rsidR="00026165" w:rsidRPr="005A253E">
        <w:t xml:space="preserve">. </w:t>
      </w:r>
    </w:p>
    <w:p w:rsidR="00964FFB" w:rsidRPr="000E7427" w:rsidRDefault="002B62A9" w:rsidP="0021678F">
      <w:pPr>
        <w:pStyle w:val="KeywordsEpistemus"/>
      </w:pPr>
      <w:r w:rsidRPr="000E7427">
        <w:rPr>
          <w:b/>
        </w:rPr>
        <w:t>Palabras clave</w:t>
      </w:r>
      <w:r w:rsidR="003F7658" w:rsidRPr="000E7427">
        <w:t xml:space="preserve">: </w:t>
      </w:r>
      <w:r w:rsidR="000E7427">
        <w:t>I</w:t>
      </w:r>
      <w:r w:rsidR="003F7658" w:rsidRPr="000E7427">
        <w:t xml:space="preserve">ncluir </w:t>
      </w:r>
      <w:r w:rsidR="000A4672" w:rsidRPr="000E7427">
        <w:t>de 3 a 5</w:t>
      </w:r>
      <w:r w:rsidR="003E3EB1" w:rsidRPr="000E7427">
        <w:t xml:space="preserve">, </w:t>
      </w:r>
      <w:r w:rsidR="003F7658" w:rsidRPr="000E7427">
        <w:t xml:space="preserve">palabras clave </w:t>
      </w:r>
      <w:r w:rsidR="003E3EB1" w:rsidRPr="000E7427">
        <w:t>separadas por comas</w:t>
      </w:r>
      <w:r w:rsidR="000D0B5B" w:rsidRPr="000E7427">
        <w:t>.</w:t>
      </w:r>
      <w:r w:rsidR="00357B04" w:rsidRPr="000E7427">
        <w:t xml:space="preserve"> El formato es </w:t>
      </w:r>
      <w:r w:rsidR="00C52B8A" w:rsidRPr="000E7427">
        <w:t xml:space="preserve">igual </w:t>
      </w:r>
      <w:r w:rsidR="00357B04" w:rsidRPr="000E7427">
        <w:t>que el del resumen.</w:t>
      </w:r>
    </w:p>
    <w:p w:rsidR="00B107B4" w:rsidRDefault="00140024" w:rsidP="000E7427">
      <w:pPr>
        <w:pStyle w:val="Resumen"/>
        <w:rPr>
          <w:lang w:val="en-US"/>
        </w:rPr>
      </w:pPr>
      <w:r>
        <w:rPr>
          <w:b/>
          <w:lang w:val="en-US"/>
        </w:rPr>
        <w:t>Abstract.</w:t>
      </w:r>
      <w:r w:rsidR="00586ACC" w:rsidRPr="000E7427">
        <w:rPr>
          <w:lang w:val="en-US"/>
        </w:rPr>
        <w:t xml:space="preserve"> </w:t>
      </w:r>
      <w:r w:rsidR="000E7427" w:rsidRPr="000E7427">
        <w:rPr>
          <w:lang w:val="en-US"/>
        </w:rPr>
        <w:t>The paper should begin with abstract a maximum of 150 words. Alignment justified, Arial bold italic 12-point, 0 pt. space before and after 6 pt., double spaced.</w:t>
      </w:r>
    </w:p>
    <w:p w:rsidR="000E7427" w:rsidRPr="000E7427" w:rsidRDefault="000E7427" w:rsidP="000E7427">
      <w:pPr>
        <w:pStyle w:val="Resumen"/>
        <w:rPr>
          <w:lang w:val="en-US"/>
        </w:rPr>
      </w:pPr>
      <w:r w:rsidRPr="000E7427">
        <w:rPr>
          <w:rStyle w:val="hps"/>
          <w:b/>
          <w:lang w:val="en"/>
        </w:rPr>
        <w:t>Keywords</w:t>
      </w:r>
      <w:r w:rsidRPr="000E7427">
        <w:rPr>
          <w:b/>
          <w:lang w:val="en"/>
        </w:rPr>
        <w:t>:</w:t>
      </w:r>
      <w:r>
        <w:rPr>
          <w:lang w:val="en"/>
        </w:rPr>
        <w:t xml:space="preserve"> I</w:t>
      </w:r>
      <w:r>
        <w:rPr>
          <w:rStyle w:val="hps"/>
          <w:lang w:val="en"/>
        </w:rPr>
        <w:t>nclude 3 to</w:t>
      </w:r>
      <w:r>
        <w:rPr>
          <w:lang w:val="en"/>
        </w:rPr>
        <w:t xml:space="preserve"> </w:t>
      </w:r>
      <w:r>
        <w:rPr>
          <w:rStyle w:val="hps"/>
          <w:lang w:val="en"/>
        </w:rPr>
        <w:t>5</w:t>
      </w:r>
      <w:r>
        <w:rPr>
          <w:lang w:val="en"/>
        </w:rPr>
        <w:t xml:space="preserve"> </w:t>
      </w:r>
      <w:r>
        <w:rPr>
          <w:rStyle w:val="hps"/>
          <w:lang w:val="en"/>
        </w:rPr>
        <w:t>keywords separated by</w:t>
      </w:r>
      <w:r>
        <w:rPr>
          <w:lang w:val="en"/>
        </w:rPr>
        <w:t xml:space="preserve"> </w:t>
      </w:r>
      <w:r>
        <w:rPr>
          <w:rStyle w:val="hps"/>
          <w:lang w:val="en"/>
        </w:rPr>
        <w:t>commas.</w:t>
      </w:r>
      <w:r>
        <w:rPr>
          <w:lang w:val="en"/>
        </w:rPr>
        <w:t xml:space="preserve"> </w:t>
      </w:r>
      <w:r>
        <w:rPr>
          <w:rStyle w:val="hps"/>
          <w:lang w:val="en"/>
        </w:rPr>
        <w:t>The format</w:t>
      </w:r>
      <w:r>
        <w:rPr>
          <w:lang w:val="en"/>
        </w:rPr>
        <w:t xml:space="preserve"> </w:t>
      </w:r>
      <w:r>
        <w:rPr>
          <w:rStyle w:val="hps"/>
          <w:lang w:val="en"/>
        </w:rPr>
        <w:t>is the same as</w:t>
      </w:r>
      <w:r>
        <w:rPr>
          <w:lang w:val="en"/>
        </w:rPr>
        <w:t xml:space="preserve"> </w:t>
      </w:r>
      <w:r>
        <w:rPr>
          <w:rStyle w:val="hps"/>
          <w:lang w:val="en"/>
        </w:rPr>
        <w:t>the abstract</w:t>
      </w:r>
    </w:p>
    <w:p w:rsidR="001C41F2" w:rsidRPr="005A253E" w:rsidRDefault="00FB621A" w:rsidP="00B27058">
      <w:pPr>
        <w:pStyle w:val="Contenido"/>
        <w:rPr>
          <w:i/>
        </w:rPr>
      </w:pPr>
      <w:r w:rsidRPr="005A253E">
        <w:rPr>
          <w:b/>
        </w:rPr>
        <w:t>Autores y Coautores</w:t>
      </w:r>
      <w:r w:rsidRPr="005A253E">
        <w:t xml:space="preserve">: </w:t>
      </w:r>
      <w:r w:rsidR="00185E1B" w:rsidRPr="005A253E">
        <w:t>Después de las palabras clave, se escribirán los nombres de</w:t>
      </w:r>
      <w:r w:rsidR="005B34B8" w:rsidRPr="005A253E">
        <w:t>l autor</w:t>
      </w:r>
      <w:r w:rsidR="00185E1B" w:rsidRPr="005A253E">
        <w:t xml:space="preserve"> </w:t>
      </w:r>
      <w:r w:rsidR="00964FFB" w:rsidRPr="005A253E">
        <w:t xml:space="preserve">y </w:t>
      </w:r>
      <w:r w:rsidR="006E5EBD" w:rsidRPr="005A253E">
        <w:t xml:space="preserve">todos los </w:t>
      </w:r>
      <w:r w:rsidR="00964FFB" w:rsidRPr="005A253E">
        <w:t xml:space="preserve">coautores en mayúsculas y negritas, </w:t>
      </w:r>
      <w:r w:rsidR="00185E1B" w:rsidRPr="005A253E">
        <w:t>con s</w:t>
      </w:r>
      <w:r w:rsidR="003F7658" w:rsidRPr="005A253E">
        <w:rPr>
          <w:i/>
        </w:rPr>
        <w:t xml:space="preserve">u grado académico, institución, </w:t>
      </w:r>
      <w:r w:rsidR="00185E1B" w:rsidRPr="005A253E">
        <w:rPr>
          <w:i/>
        </w:rPr>
        <w:t>país</w:t>
      </w:r>
      <w:r w:rsidR="00185E1B" w:rsidRPr="005A253E">
        <w:t xml:space="preserve"> y </w:t>
      </w:r>
      <w:r w:rsidR="00185E1B" w:rsidRPr="005A253E">
        <w:rPr>
          <w:i/>
        </w:rPr>
        <w:t>correo electrónico</w:t>
      </w:r>
      <w:r w:rsidR="00185E1B" w:rsidRPr="005A253E">
        <w:t>.</w:t>
      </w:r>
      <w:r w:rsidR="00964FFB" w:rsidRPr="005A253E">
        <w:t xml:space="preserve"> Alineación a la derecha, arial de 12 puntos, espacio anterior de </w:t>
      </w:r>
      <w:r w:rsidR="005B34B8" w:rsidRPr="005A253E">
        <w:t>0</w:t>
      </w:r>
      <w:r w:rsidR="00964FFB" w:rsidRPr="005A253E">
        <w:t xml:space="preserve"> pt y posterior de </w:t>
      </w:r>
      <w:r w:rsidR="005B34B8" w:rsidRPr="005A253E">
        <w:t>0</w:t>
      </w:r>
      <w:r w:rsidR="00B90244" w:rsidRPr="005A253E">
        <w:t xml:space="preserve"> pt, i</w:t>
      </w:r>
      <w:r w:rsidR="005B34B8" w:rsidRPr="005A253E">
        <w:t xml:space="preserve">nterlineado a </w:t>
      </w:r>
      <w:r w:rsidR="002366DE" w:rsidRPr="005A253E">
        <w:t>doble espacio</w:t>
      </w:r>
      <w:r w:rsidR="00964FFB" w:rsidRPr="005A253E">
        <w:t>.</w:t>
      </w:r>
      <w:r w:rsidR="004621DD" w:rsidRPr="005A253E">
        <w:t xml:space="preserve"> A continuación se pone un ejemplo:</w:t>
      </w:r>
    </w:p>
    <w:p w:rsidR="001C41F2" w:rsidRPr="005A253E" w:rsidRDefault="004621DD" w:rsidP="005B34B8">
      <w:pPr>
        <w:pStyle w:val="Autores2"/>
        <w:rPr>
          <w:b/>
        </w:rPr>
      </w:pPr>
      <w:r w:rsidRPr="005A253E">
        <w:rPr>
          <w:b/>
        </w:rPr>
        <w:t xml:space="preserve">GRADO ACADÉMICO. </w:t>
      </w:r>
      <w:r w:rsidR="00357B04" w:rsidRPr="005A253E">
        <w:rPr>
          <w:b/>
        </w:rPr>
        <w:t>NOMBRES Y APELLIDOS</w:t>
      </w:r>
      <w:r w:rsidRPr="005A253E">
        <w:rPr>
          <w:b/>
        </w:rPr>
        <w:t xml:space="preserve"> DE AUTOR</w:t>
      </w:r>
    </w:p>
    <w:p w:rsidR="00627350" w:rsidRPr="005A253E" w:rsidRDefault="009A36EB" w:rsidP="005B34B8">
      <w:pPr>
        <w:pStyle w:val="Autores2"/>
      </w:pPr>
      <w:r w:rsidRPr="005A253E">
        <w:t>Institución</w:t>
      </w:r>
    </w:p>
    <w:p w:rsidR="009A36EB" w:rsidRPr="005A253E" w:rsidRDefault="009A36EB" w:rsidP="005B34B8">
      <w:pPr>
        <w:pStyle w:val="Autores2"/>
      </w:pPr>
      <w:r w:rsidRPr="005A253E">
        <w:t>Correo</w:t>
      </w:r>
      <w:r w:rsidR="00357B04" w:rsidRPr="005A253E">
        <w:t>: correo@dirección</w:t>
      </w:r>
    </w:p>
    <w:p w:rsidR="005B34B8" w:rsidRPr="005A253E" w:rsidRDefault="005B34B8" w:rsidP="005B34B8">
      <w:pPr>
        <w:pStyle w:val="Autores2"/>
        <w:rPr>
          <w:b/>
        </w:rPr>
      </w:pPr>
      <w:r w:rsidRPr="005A253E">
        <w:rPr>
          <w:b/>
        </w:rPr>
        <w:lastRenderedPageBreak/>
        <w:t xml:space="preserve">GRADO ACADÉMICO. </w:t>
      </w:r>
      <w:r w:rsidR="004621DD" w:rsidRPr="005A253E">
        <w:rPr>
          <w:b/>
        </w:rPr>
        <w:t>NOMBRES Y APELLIDOS DE COA</w:t>
      </w:r>
      <w:r w:rsidR="00B90244" w:rsidRPr="005A253E">
        <w:rPr>
          <w:b/>
        </w:rPr>
        <w:t>UTO</w:t>
      </w:r>
      <w:r w:rsidR="004621DD" w:rsidRPr="005A253E">
        <w:rPr>
          <w:b/>
        </w:rPr>
        <w:t>RES</w:t>
      </w:r>
    </w:p>
    <w:p w:rsidR="005B34B8" w:rsidRPr="005A253E" w:rsidRDefault="005B34B8" w:rsidP="005B34B8">
      <w:pPr>
        <w:pStyle w:val="Autores2"/>
      </w:pPr>
      <w:r w:rsidRPr="005A253E">
        <w:t>Institución</w:t>
      </w:r>
    </w:p>
    <w:p w:rsidR="005B34B8" w:rsidRPr="005A253E" w:rsidRDefault="005B34B8" w:rsidP="005B34B8">
      <w:pPr>
        <w:pStyle w:val="Autores2"/>
      </w:pPr>
      <w:r w:rsidRPr="005A253E">
        <w:t>Correo: correo@dirección</w:t>
      </w:r>
    </w:p>
    <w:p w:rsidR="009303D9" w:rsidRPr="005A253E" w:rsidRDefault="005773D4" w:rsidP="004621DD">
      <w:pPr>
        <w:pStyle w:val="Seccion"/>
      </w:pPr>
      <w:r w:rsidRPr="005A253E">
        <w:t>INTRODUCCI</w:t>
      </w:r>
      <w:r w:rsidR="00C52B8A" w:rsidRPr="005A253E">
        <w:t>ó</w:t>
      </w:r>
      <w:r w:rsidRPr="005A253E">
        <w:t>N</w:t>
      </w:r>
    </w:p>
    <w:p w:rsidR="00D279D7" w:rsidRPr="005A253E" w:rsidRDefault="00D279D7" w:rsidP="004621DD">
      <w:pPr>
        <w:pStyle w:val="Contenido"/>
      </w:pPr>
      <w:r w:rsidRPr="005A253E">
        <w:t xml:space="preserve">La introducción puede plantear el problema, indicar la importancia del mismo, mencionar la hipótesis si hubiese, los objetivos, alcances del trabajo y limitaciones para su desarrollo, si es que las hubo. </w:t>
      </w:r>
      <w:r w:rsidR="004621DD" w:rsidRPr="005A253E">
        <w:t>Ésta es só</w:t>
      </w:r>
      <w:r w:rsidRPr="005A253E">
        <w:t>lo una propuesta</w:t>
      </w:r>
      <w:r w:rsidR="004621DD" w:rsidRPr="005A253E">
        <w:t>,</w:t>
      </w:r>
      <w:r w:rsidRPr="005A253E">
        <w:t xml:space="preserve"> las mejores secciones de</w:t>
      </w:r>
      <w:r w:rsidR="00FC134D" w:rsidRPr="005A253E">
        <w:t xml:space="preserve"> </w:t>
      </w:r>
      <w:r w:rsidRPr="005A253E">
        <w:t>l</w:t>
      </w:r>
      <w:r w:rsidR="00FC134D" w:rsidRPr="005A253E">
        <w:t>os</w:t>
      </w:r>
      <w:r w:rsidR="00B90244" w:rsidRPr="005A253E">
        <w:t xml:space="preserve"> artículos serán aqué</w:t>
      </w:r>
      <w:r w:rsidRPr="005A253E">
        <w:t>llas que s</w:t>
      </w:r>
      <w:r w:rsidR="00B90244" w:rsidRPr="005A253E">
        <w:t xml:space="preserve">ean acordes al desarrollo del </w:t>
      </w:r>
      <w:r w:rsidRPr="005A253E">
        <w:t>trabajo, donde usted es el experto.</w:t>
      </w:r>
      <w:r w:rsidR="003960F9" w:rsidRPr="005A253E">
        <w:t xml:space="preserve"> Esta plantilla está hecha con el fin de fac</w:t>
      </w:r>
      <w:r w:rsidR="004621DD" w:rsidRPr="005A253E">
        <w:t>ilitar el pasar su documento d</w:t>
      </w:r>
      <w:r w:rsidR="003960F9" w:rsidRPr="005A253E">
        <w:t xml:space="preserve">el formato que lo tenga al formato que se publicará en la </w:t>
      </w:r>
      <w:r w:rsidR="003960F9" w:rsidRPr="005A253E">
        <w:rPr>
          <w:i/>
        </w:rPr>
        <w:t>Revista Epistemus</w:t>
      </w:r>
      <w:r w:rsidR="003960F9" w:rsidRPr="005A253E">
        <w:t xml:space="preserve">. Sólo tiene que utilizar el icono de </w:t>
      </w:r>
      <w:r w:rsidR="003960F9" w:rsidRPr="005A253E">
        <w:rPr>
          <w:i/>
        </w:rPr>
        <w:t>Copiar formato</w:t>
      </w:r>
      <w:r w:rsidR="003960F9" w:rsidRPr="005A253E">
        <w:t xml:space="preserve"> que aparece en la parte su</w:t>
      </w:r>
      <w:r w:rsidR="004621DD" w:rsidRPr="005A253E">
        <w:t>perior izquierda</w:t>
      </w:r>
      <w:r w:rsidR="00C52B8A" w:rsidRPr="005A253E">
        <w:t xml:space="preserve"> del menú de Word, para formatear su documento.</w:t>
      </w:r>
    </w:p>
    <w:p w:rsidR="00D279D7" w:rsidRPr="005A253E" w:rsidRDefault="00D279D7" w:rsidP="004621DD">
      <w:pPr>
        <w:pStyle w:val="Seccion"/>
      </w:pPr>
      <w:r w:rsidRPr="005A253E">
        <w:t>Formato de su contribución</w:t>
      </w:r>
    </w:p>
    <w:p w:rsidR="003960F9" w:rsidRPr="005A253E" w:rsidRDefault="003960F9" w:rsidP="004621DD">
      <w:pPr>
        <w:pStyle w:val="Contenido"/>
        <w:rPr>
          <w:rFonts w:cs="Arial"/>
        </w:rPr>
      </w:pPr>
      <w:r w:rsidRPr="005A253E">
        <w:t>Prepare su comunicación en tamaño carta (ancho 21.59</w:t>
      </w:r>
      <w:r w:rsidR="004621DD" w:rsidRPr="005A253E">
        <w:t xml:space="preserve"> </w:t>
      </w:r>
      <w:r w:rsidRPr="005A253E">
        <w:t>cm y alto 27.94 cm), con formato de columna única</w:t>
      </w:r>
      <w:r w:rsidRPr="005A253E">
        <w:rPr>
          <w:rStyle w:val="ContenidoCar"/>
          <w:lang w:val="es-MX"/>
        </w:rPr>
        <w:t xml:space="preserve">. </w:t>
      </w:r>
      <w:r w:rsidR="009A45FF" w:rsidRPr="005A253E">
        <w:rPr>
          <w:rStyle w:val="ContenidoCar"/>
        </w:rPr>
        <w:t xml:space="preserve">Los </w:t>
      </w:r>
      <w:r w:rsidR="00B90244" w:rsidRPr="005A253E">
        <w:rPr>
          <w:rStyle w:val="ContenidoCar"/>
        </w:rPr>
        <w:t>márgenes de la página, superior e inferior</w:t>
      </w:r>
      <w:r w:rsidR="004621DD" w:rsidRPr="005A253E">
        <w:rPr>
          <w:rStyle w:val="ContenidoCar"/>
        </w:rPr>
        <w:t>, deberán ser de 2.5 cm;</w:t>
      </w:r>
      <w:r w:rsidR="009A45FF" w:rsidRPr="005A253E">
        <w:rPr>
          <w:rStyle w:val="ContenidoCar"/>
        </w:rPr>
        <w:t xml:space="preserve"> el margen izquierdo y derecho de 3 cm</w:t>
      </w:r>
      <w:r w:rsidR="009A45FF" w:rsidRPr="005A253E">
        <w:rPr>
          <w:rFonts w:cs="Arial"/>
        </w:rPr>
        <w:t xml:space="preserve">. </w:t>
      </w:r>
    </w:p>
    <w:p w:rsidR="003960F9" w:rsidRPr="005A253E" w:rsidRDefault="003960F9" w:rsidP="003960F9">
      <w:pPr>
        <w:pStyle w:val="estilo7"/>
        <w:spacing w:before="0" w:beforeAutospacing="0" w:after="120" w:afterAutospacing="0" w:line="480" w:lineRule="auto"/>
        <w:jc w:val="both"/>
        <w:rPr>
          <w:rFonts w:ascii="Arial" w:hAnsi="Arial" w:cs="Arial"/>
        </w:rPr>
      </w:pPr>
      <w:r w:rsidRPr="005A253E">
        <w:rPr>
          <w:rStyle w:val="ContenidoCar"/>
        </w:rPr>
        <w:t>Su contribución deberá estar escrita en Word (2010 o superior)</w:t>
      </w:r>
      <w:r w:rsidRPr="005A253E">
        <w:rPr>
          <w:rStyle w:val="ContenidoCar"/>
          <w:lang w:val="es-MX"/>
        </w:rPr>
        <w:t>.</w:t>
      </w:r>
      <w:r w:rsidRPr="005A253E">
        <w:rPr>
          <w:rStyle w:val="ContenidoCar"/>
        </w:rPr>
        <w:t xml:space="preserve"> La extensión de los artículos será de un máximo de 3,300 palabras y, hasta </w:t>
      </w:r>
      <w:r w:rsidRPr="005A253E">
        <w:rPr>
          <w:rStyle w:val="ContenidoCar"/>
          <w:lang w:val="es-MX"/>
        </w:rPr>
        <w:t>15</w:t>
      </w:r>
      <w:r w:rsidRPr="005A253E">
        <w:rPr>
          <w:rStyle w:val="ContenidoCar"/>
        </w:rPr>
        <w:t xml:space="preserve"> páginas incluyendo el texto, </w:t>
      </w:r>
      <w:r w:rsidR="007D7DC5" w:rsidRPr="005A253E">
        <w:rPr>
          <w:rStyle w:val="ContenidoCar"/>
          <w:lang w:val="es-MX"/>
        </w:rPr>
        <w:t>figuras</w:t>
      </w:r>
      <w:r w:rsidRPr="005A253E">
        <w:rPr>
          <w:rStyle w:val="ContenidoCar"/>
        </w:rPr>
        <w:t xml:space="preserve"> y </w:t>
      </w:r>
      <w:r w:rsidR="00000064">
        <w:rPr>
          <w:rStyle w:val="ContenidoCar"/>
          <w:lang w:val="es-MX"/>
        </w:rPr>
        <w:t>referencias</w:t>
      </w:r>
      <w:r w:rsidRPr="005A253E">
        <w:rPr>
          <w:rStyle w:val="ContenidoCar"/>
        </w:rPr>
        <w:t xml:space="preserve"> bibliográficas. Los ensayos, reseñas e información de eventos académicos serán de un máximo de 1,500 palabras</w:t>
      </w:r>
      <w:r w:rsidRPr="005A253E">
        <w:rPr>
          <w:rStyle w:val="ContenidoCar"/>
          <w:lang w:val="es-MX"/>
        </w:rPr>
        <w:t xml:space="preserve">. </w:t>
      </w:r>
    </w:p>
    <w:p w:rsidR="003960F9" w:rsidRPr="005A253E" w:rsidRDefault="003960F9" w:rsidP="003F1DD1">
      <w:pPr>
        <w:pStyle w:val="Seccion"/>
      </w:pPr>
      <w:r w:rsidRPr="005A253E">
        <w:t>estilos</w:t>
      </w:r>
      <w:r w:rsidR="00B90244" w:rsidRPr="005A253E">
        <w:t xml:space="preserve"> de pÁ</w:t>
      </w:r>
      <w:r w:rsidR="00FB621A" w:rsidRPr="005A253E">
        <w:t>rrafo</w:t>
      </w:r>
    </w:p>
    <w:p w:rsidR="009A45FF" w:rsidRPr="005A253E" w:rsidRDefault="005773D4" w:rsidP="00163613">
      <w:pPr>
        <w:pStyle w:val="Contenido"/>
        <w:rPr>
          <w:rFonts w:cs="Arial"/>
        </w:rPr>
      </w:pPr>
      <w:r w:rsidRPr="005A253E">
        <w:t xml:space="preserve">En los párrafos  deberá usar tipo de letra Arial, 12 pt, sin sangrías, espacio anterior de 0 </w:t>
      </w:r>
      <w:r w:rsidR="00B90244" w:rsidRPr="005A253E">
        <w:t xml:space="preserve">pt </w:t>
      </w:r>
      <w:r w:rsidRPr="005A253E">
        <w:t xml:space="preserve">y posterior de 6 </w:t>
      </w:r>
      <w:r w:rsidR="00B90244" w:rsidRPr="005A253E">
        <w:t xml:space="preserve">pt </w:t>
      </w:r>
      <w:r w:rsidRPr="005A253E">
        <w:t xml:space="preserve">a doble espacio, lo que significa que no se requiere dejar una línea en blanco </w:t>
      </w:r>
      <w:r w:rsidRPr="005A253E">
        <w:lastRenderedPageBreak/>
        <w:t>entre un párrafo y otro</w:t>
      </w:r>
      <w:r w:rsidR="00B45488" w:rsidRPr="005A253E">
        <w:t>.</w:t>
      </w:r>
      <w:r w:rsidR="003960F9" w:rsidRPr="005A253E">
        <w:t xml:space="preserve"> </w:t>
      </w:r>
      <w:r w:rsidR="00FB621A" w:rsidRPr="005A253E">
        <w:t xml:space="preserve">No le ponga numeración, encabezado o pie de página al documento, esas secciones están reservadas para la información que será colocada por la revista. </w:t>
      </w:r>
    </w:p>
    <w:p w:rsidR="003E396F" w:rsidRPr="005A253E" w:rsidRDefault="005773D4" w:rsidP="003F1DD1">
      <w:pPr>
        <w:pStyle w:val="Seccion"/>
      </w:pPr>
      <w:r w:rsidRPr="005A253E">
        <w:t>Encabezado de sección</w:t>
      </w:r>
    </w:p>
    <w:p w:rsidR="009303D9" w:rsidRPr="005A253E" w:rsidRDefault="00D279D7" w:rsidP="0032194E">
      <w:pPr>
        <w:pStyle w:val="Contenido"/>
      </w:pPr>
      <w:r w:rsidRPr="005A253E">
        <w:t xml:space="preserve">Los encabezados de </w:t>
      </w:r>
      <w:r w:rsidR="00B45488" w:rsidRPr="005A253E">
        <w:t>sección</w:t>
      </w:r>
      <w:r w:rsidR="00B90244" w:rsidRPr="005A253E">
        <w:t>, incluyendo</w:t>
      </w:r>
      <w:r w:rsidRPr="005A253E">
        <w:t xml:space="preserve"> la Introducción, </w:t>
      </w:r>
      <w:r w:rsidR="00B45488" w:rsidRPr="005A253E">
        <w:t>no se enumeran</w:t>
      </w:r>
      <w:r w:rsidR="00B90244" w:rsidRPr="005A253E">
        <w:t xml:space="preserve">. El tipo de letra es </w:t>
      </w:r>
      <w:r w:rsidR="00B45488" w:rsidRPr="005A253E">
        <w:t>Arial</w:t>
      </w:r>
      <w:r w:rsidRPr="005A253E">
        <w:t xml:space="preserve"> de 12 pt en negrita, alineado a la izquierda,  utilizando un espacio anterior de </w:t>
      </w:r>
      <w:r w:rsidR="003F1DD1" w:rsidRPr="005A253E">
        <w:t>0</w:t>
      </w:r>
      <w:r w:rsidR="00B45488" w:rsidRPr="005A253E">
        <w:t xml:space="preserve"> </w:t>
      </w:r>
      <w:r w:rsidRPr="005A253E">
        <w:t>pt</w:t>
      </w:r>
      <w:r w:rsidR="00B90244" w:rsidRPr="005A253E">
        <w:t xml:space="preserve"> </w:t>
      </w:r>
      <w:r w:rsidRPr="005A253E">
        <w:t>y el posterior de 6</w:t>
      </w:r>
      <w:r w:rsidR="00B90244" w:rsidRPr="005A253E">
        <w:t xml:space="preserve"> </w:t>
      </w:r>
      <w:r w:rsidRPr="005A253E">
        <w:t xml:space="preserve">pt, </w:t>
      </w:r>
      <w:r w:rsidR="0032194E" w:rsidRPr="005A253E">
        <w:t xml:space="preserve">interlineado </w:t>
      </w:r>
      <w:r w:rsidR="003F1DD1" w:rsidRPr="005A253E">
        <w:t>a doble espacio</w:t>
      </w:r>
      <w:r w:rsidR="0032194E" w:rsidRPr="005A253E">
        <w:t xml:space="preserve"> L</w:t>
      </w:r>
      <w:r w:rsidRPr="005A253E">
        <w:t xml:space="preserve">o que significa que no se requiere dar espacio entre un encabezado y el cuerpo del párrafo siguiente, el cual no lleva sangría. </w:t>
      </w:r>
    </w:p>
    <w:p w:rsidR="00BF207F" w:rsidRPr="005A253E" w:rsidRDefault="00BF207F" w:rsidP="00BF207F">
      <w:pPr>
        <w:pStyle w:val="Subseccion"/>
      </w:pPr>
      <w:r w:rsidRPr="005A253E">
        <w:t>Subsección</w:t>
      </w:r>
    </w:p>
    <w:p w:rsidR="003960F9" w:rsidRPr="005A253E" w:rsidRDefault="0032194E" w:rsidP="003960F9">
      <w:pPr>
        <w:pStyle w:val="Contenido"/>
      </w:pPr>
      <w:r w:rsidRPr="005A253E">
        <w:t xml:space="preserve">Los encabezados de subsecciones de alguna sección tampoco se enumeran, y van en minúscula a excepción de la primera letra que va en mayúscula. El tipo de letra </w:t>
      </w:r>
      <w:r w:rsidR="00B90244" w:rsidRPr="005A253E">
        <w:t xml:space="preserve">es Arial </w:t>
      </w:r>
      <w:r w:rsidRPr="005A253E">
        <w:t>de 12 pt</w:t>
      </w:r>
      <w:r w:rsidR="00B90244" w:rsidRPr="005A253E">
        <w:t>,</w:t>
      </w:r>
      <w:r w:rsidRPr="005A253E">
        <w:t xml:space="preserve"> en negrita, alineado a la izquierda, utilizando un espacio anterior de </w:t>
      </w:r>
      <w:r w:rsidR="002B1AEB" w:rsidRPr="005A253E">
        <w:t>0</w:t>
      </w:r>
      <w:r w:rsidR="00B90244" w:rsidRPr="005A253E">
        <w:t xml:space="preserve"> pt  </w:t>
      </w:r>
      <w:r w:rsidRPr="005A253E">
        <w:t>y el posterior de 6</w:t>
      </w:r>
      <w:r w:rsidR="00B90244" w:rsidRPr="005A253E">
        <w:t xml:space="preserve"> </w:t>
      </w:r>
      <w:r w:rsidRPr="005A253E">
        <w:t xml:space="preserve">pt, </w:t>
      </w:r>
      <w:r w:rsidR="00BF207F" w:rsidRPr="005A253E">
        <w:t xml:space="preserve">con interlineado </w:t>
      </w:r>
      <w:r w:rsidR="002B1AEB" w:rsidRPr="005A253E">
        <w:t>a doble espacio</w:t>
      </w:r>
      <w:r w:rsidR="00BF207F" w:rsidRPr="005A253E">
        <w:t>. L</w:t>
      </w:r>
      <w:r w:rsidRPr="005A253E">
        <w:t xml:space="preserve">o que significa que no se requiere dejar una línea en blanco entre un encabezado y el cuerpo del párrafo siguiente, el cual no lleva sangría. </w:t>
      </w:r>
    </w:p>
    <w:p w:rsidR="00FB621A" w:rsidRPr="005A253E" w:rsidRDefault="00FB621A" w:rsidP="00F2142C">
      <w:pPr>
        <w:pStyle w:val="Seccion"/>
      </w:pPr>
      <w:r w:rsidRPr="005A253E">
        <w:t>Estilo para las tablas</w:t>
      </w:r>
    </w:p>
    <w:p w:rsidR="00FB621A" w:rsidRPr="005A253E" w:rsidRDefault="00FB621A" w:rsidP="002B1AEB">
      <w:pPr>
        <w:pStyle w:val="Contenido"/>
      </w:pPr>
      <w:r w:rsidRPr="005A253E">
        <w:t>Las tablas deben tener una alineación centrada. El estilo de letra del texto en el int</w:t>
      </w:r>
      <w:r w:rsidR="00163613" w:rsidRPr="005A253E">
        <w:t xml:space="preserve">erior de la tabla debe ser </w:t>
      </w:r>
      <w:r w:rsidR="00786022" w:rsidRPr="005A253E">
        <w:t xml:space="preserve">tipo </w:t>
      </w:r>
      <w:r w:rsidRPr="005A253E">
        <w:t>Arial</w:t>
      </w:r>
      <w:r w:rsidR="00163613" w:rsidRPr="005A253E">
        <w:t>, n</w:t>
      </w:r>
      <w:r w:rsidRPr="005A253E">
        <w:t>ormal, tamaño 12 y con un espacio anterior y posterior de 2 puntos</w:t>
      </w:r>
      <w:r w:rsidR="002F5147" w:rsidRPr="005A253E">
        <w:t>, el interlineado en toda la tabla es sencillo.</w:t>
      </w:r>
      <w:r w:rsidRPr="005A253E">
        <w:t xml:space="preserve"> Los encabezados de las columnas </w:t>
      </w:r>
      <w:r w:rsidR="00163613" w:rsidRPr="005A253E">
        <w:t xml:space="preserve">en mayúsculas y minúsculas, </w:t>
      </w:r>
      <w:r w:rsidRPr="005A253E">
        <w:t xml:space="preserve">en negritas, centrados, con espacios anterior y posterior de 6 </w:t>
      </w:r>
      <w:r w:rsidR="002F5147" w:rsidRPr="005A253E">
        <w:t>puntos</w:t>
      </w:r>
      <w:r w:rsidRPr="005A253E"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29"/>
        <w:gridCol w:w="1628"/>
        <w:gridCol w:w="1628"/>
        <w:gridCol w:w="1628"/>
      </w:tblGrid>
      <w:tr w:rsidR="005A253E" w:rsidRPr="00B107B4" w:rsidTr="00887869">
        <w:trPr>
          <w:jc w:val="center"/>
        </w:trPr>
        <w:tc>
          <w:tcPr>
            <w:tcW w:w="0" w:type="auto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87869" w:rsidRPr="005A253E" w:rsidRDefault="00887869" w:rsidP="00715733">
            <w:pPr>
              <w:spacing w:before="120" w:after="120"/>
              <w:rPr>
                <w:rFonts w:ascii="Arial" w:hAnsi="Arial" w:cs="Arial"/>
                <w:b/>
                <w:sz w:val="24"/>
                <w:szCs w:val="24"/>
                <w:lang w:val="es-MX" w:eastAsia="es-ES"/>
              </w:rPr>
            </w:pPr>
            <w:r w:rsidRPr="005A253E">
              <w:rPr>
                <w:rFonts w:ascii="Arial" w:hAnsi="Arial" w:cs="Arial"/>
                <w:b/>
                <w:sz w:val="24"/>
                <w:szCs w:val="24"/>
                <w:lang w:val="es-MX" w:eastAsia="es-ES"/>
              </w:rPr>
              <w:t xml:space="preserve">Tabla 1.  </w:t>
            </w:r>
            <w:r w:rsidR="00715733" w:rsidRPr="005A253E">
              <w:rPr>
                <w:rFonts w:ascii="Arial" w:hAnsi="Arial" w:cs="Arial"/>
                <w:sz w:val="24"/>
                <w:szCs w:val="24"/>
                <w:lang w:val="es-MX" w:eastAsia="es-ES"/>
              </w:rPr>
              <w:t>d</w:t>
            </w:r>
            <w:r w:rsidRPr="005A253E">
              <w:rPr>
                <w:rFonts w:ascii="Arial" w:hAnsi="Arial" w:cs="Arial"/>
                <w:sz w:val="24"/>
                <w:szCs w:val="24"/>
                <w:lang w:val="es-MX"/>
              </w:rPr>
              <w:t>atos internos, espacio anterior y posterior de 2pt</w:t>
            </w:r>
          </w:p>
        </w:tc>
      </w:tr>
      <w:tr w:rsidR="005A253E" w:rsidRPr="005A253E" w:rsidTr="00887869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401E" w:rsidRPr="005A253E" w:rsidRDefault="00BC401E" w:rsidP="00BC401E">
            <w:pPr>
              <w:spacing w:before="120" w:after="120"/>
              <w:rPr>
                <w:rFonts w:ascii="Arial" w:hAnsi="Arial" w:cs="Arial"/>
                <w:b/>
                <w:sz w:val="24"/>
                <w:szCs w:val="24"/>
                <w:lang w:val="es-MX" w:eastAsia="es-ES"/>
              </w:rPr>
            </w:pPr>
            <w:r w:rsidRPr="005A253E">
              <w:rPr>
                <w:rFonts w:ascii="Arial" w:hAnsi="Arial" w:cs="Arial"/>
                <w:b/>
                <w:sz w:val="24"/>
                <w:szCs w:val="24"/>
                <w:lang w:val="es-MX" w:eastAsia="es-ES"/>
              </w:rPr>
              <w:t>Columna 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401E" w:rsidRPr="005A253E" w:rsidRDefault="00BC401E" w:rsidP="00D1314F">
            <w:pPr>
              <w:spacing w:before="120" w:after="120"/>
              <w:rPr>
                <w:rFonts w:ascii="Arial" w:hAnsi="Arial" w:cs="Arial"/>
                <w:b/>
                <w:sz w:val="24"/>
                <w:szCs w:val="24"/>
                <w:lang w:val="es-MX" w:eastAsia="es-ES"/>
              </w:rPr>
            </w:pPr>
            <w:r w:rsidRPr="005A253E">
              <w:rPr>
                <w:rFonts w:ascii="Arial" w:hAnsi="Arial" w:cs="Arial"/>
                <w:b/>
                <w:sz w:val="24"/>
                <w:szCs w:val="24"/>
                <w:lang w:val="es-MX" w:eastAsia="es-ES"/>
              </w:rPr>
              <w:t>Columna 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401E" w:rsidRPr="005A253E" w:rsidRDefault="00BC401E" w:rsidP="00D1314F">
            <w:pPr>
              <w:spacing w:before="120" w:after="120"/>
              <w:rPr>
                <w:rFonts w:ascii="Arial" w:hAnsi="Arial" w:cs="Arial"/>
                <w:b/>
                <w:sz w:val="24"/>
                <w:szCs w:val="24"/>
                <w:lang w:val="es-MX" w:eastAsia="es-ES"/>
              </w:rPr>
            </w:pPr>
            <w:r w:rsidRPr="005A253E">
              <w:rPr>
                <w:rFonts w:ascii="Arial" w:hAnsi="Arial" w:cs="Arial"/>
                <w:b/>
                <w:sz w:val="24"/>
                <w:szCs w:val="24"/>
                <w:lang w:val="es-MX" w:eastAsia="es-ES"/>
              </w:rPr>
              <w:t>Columna 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C401E" w:rsidRPr="005A253E" w:rsidRDefault="00BC401E" w:rsidP="00D1314F">
            <w:pPr>
              <w:spacing w:before="120" w:after="120"/>
              <w:rPr>
                <w:rFonts w:ascii="Arial" w:hAnsi="Arial" w:cs="Arial"/>
                <w:b/>
                <w:sz w:val="24"/>
                <w:szCs w:val="24"/>
                <w:lang w:val="es-MX" w:eastAsia="es-ES"/>
              </w:rPr>
            </w:pPr>
            <w:r w:rsidRPr="005A253E">
              <w:rPr>
                <w:rFonts w:ascii="Arial" w:hAnsi="Arial" w:cs="Arial"/>
                <w:b/>
                <w:sz w:val="24"/>
                <w:szCs w:val="24"/>
                <w:lang w:val="es-MX" w:eastAsia="es-ES"/>
              </w:rPr>
              <w:t>Columna 4</w:t>
            </w:r>
          </w:p>
        </w:tc>
      </w:tr>
      <w:tr w:rsidR="005A253E" w:rsidRPr="005A253E" w:rsidTr="00887869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401E" w:rsidRPr="005A253E" w:rsidRDefault="00BC401E" w:rsidP="00D1314F">
            <w:pPr>
              <w:spacing w:before="40" w:after="40"/>
              <w:rPr>
                <w:rFonts w:ascii="Arial" w:hAnsi="Arial" w:cs="Arial"/>
                <w:sz w:val="24"/>
                <w:szCs w:val="24"/>
                <w:lang w:val="es-MX" w:eastAsia="es-ES"/>
              </w:rPr>
            </w:pPr>
            <w:r w:rsidRPr="005A253E">
              <w:rPr>
                <w:rFonts w:ascii="Arial" w:hAnsi="Arial" w:cs="Arial"/>
                <w:sz w:val="24"/>
                <w:szCs w:val="24"/>
                <w:lang w:val="es-MX" w:eastAsia="es-ES"/>
              </w:rPr>
              <w:t>Dato 1.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401E" w:rsidRPr="005A253E" w:rsidRDefault="00BC401E" w:rsidP="00D1314F">
            <w:pPr>
              <w:spacing w:before="40" w:after="40"/>
              <w:rPr>
                <w:rFonts w:ascii="Arial" w:hAnsi="Arial" w:cs="Arial"/>
                <w:sz w:val="24"/>
                <w:szCs w:val="24"/>
                <w:lang w:val="es-MX" w:eastAsia="es-ES"/>
              </w:rPr>
            </w:pPr>
            <w:r w:rsidRPr="005A253E">
              <w:rPr>
                <w:rFonts w:ascii="Arial" w:hAnsi="Arial" w:cs="Arial"/>
                <w:sz w:val="24"/>
                <w:szCs w:val="24"/>
                <w:lang w:val="es-MX" w:eastAsia="es-ES"/>
              </w:rPr>
              <w:t>Dato 2.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401E" w:rsidRPr="005A253E" w:rsidRDefault="00BC401E" w:rsidP="00D1314F">
            <w:pPr>
              <w:spacing w:before="40" w:after="40"/>
              <w:rPr>
                <w:rFonts w:ascii="Arial" w:hAnsi="Arial" w:cs="Arial"/>
                <w:sz w:val="24"/>
                <w:szCs w:val="24"/>
                <w:lang w:val="es-MX" w:eastAsia="es-ES"/>
              </w:rPr>
            </w:pPr>
            <w:r w:rsidRPr="005A253E">
              <w:rPr>
                <w:rFonts w:ascii="Arial" w:hAnsi="Arial" w:cs="Arial"/>
                <w:sz w:val="24"/>
                <w:szCs w:val="24"/>
                <w:lang w:val="es-MX" w:eastAsia="es-ES"/>
              </w:rPr>
              <w:t>Dato 3.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C401E" w:rsidRPr="005A253E" w:rsidRDefault="00BC401E" w:rsidP="00D1314F">
            <w:pPr>
              <w:spacing w:before="40" w:after="40"/>
              <w:rPr>
                <w:rFonts w:ascii="Arial" w:hAnsi="Arial" w:cs="Arial"/>
                <w:sz w:val="24"/>
                <w:szCs w:val="24"/>
                <w:lang w:val="es-MX" w:eastAsia="es-ES"/>
              </w:rPr>
            </w:pPr>
            <w:r w:rsidRPr="005A253E">
              <w:rPr>
                <w:rFonts w:ascii="Arial" w:hAnsi="Arial" w:cs="Arial"/>
                <w:sz w:val="24"/>
                <w:szCs w:val="24"/>
                <w:lang w:val="es-MX" w:eastAsia="es-ES"/>
              </w:rPr>
              <w:t>Dato 4.1</w:t>
            </w:r>
          </w:p>
        </w:tc>
      </w:tr>
      <w:tr w:rsidR="005A253E" w:rsidRPr="005A253E" w:rsidTr="00887869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401E" w:rsidRPr="005A253E" w:rsidRDefault="00BC401E" w:rsidP="00D1314F">
            <w:pPr>
              <w:spacing w:before="40" w:after="40"/>
              <w:rPr>
                <w:rFonts w:ascii="Arial" w:hAnsi="Arial" w:cs="Arial"/>
                <w:sz w:val="24"/>
                <w:szCs w:val="24"/>
                <w:lang w:val="es-MX" w:eastAsia="es-ES"/>
              </w:rPr>
            </w:pPr>
            <w:r w:rsidRPr="005A253E">
              <w:rPr>
                <w:rFonts w:ascii="Arial" w:hAnsi="Arial" w:cs="Arial"/>
                <w:sz w:val="24"/>
                <w:szCs w:val="24"/>
                <w:lang w:val="es-MX" w:eastAsia="es-ES"/>
              </w:rPr>
              <w:t>Dato 1.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401E" w:rsidRPr="005A253E" w:rsidRDefault="00BC401E" w:rsidP="00D1314F">
            <w:pPr>
              <w:spacing w:before="40" w:after="40"/>
              <w:rPr>
                <w:rFonts w:ascii="Arial" w:hAnsi="Arial" w:cs="Arial"/>
                <w:sz w:val="24"/>
                <w:szCs w:val="24"/>
                <w:lang w:val="es-MX" w:eastAsia="es-ES"/>
              </w:rPr>
            </w:pPr>
            <w:r w:rsidRPr="005A253E">
              <w:rPr>
                <w:rFonts w:ascii="Arial" w:hAnsi="Arial" w:cs="Arial"/>
                <w:sz w:val="24"/>
                <w:szCs w:val="24"/>
                <w:lang w:val="es-MX" w:eastAsia="es-ES"/>
              </w:rPr>
              <w:t>Dato 2.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401E" w:rsidRPr="005A253E" w:rsidRDefault="00BC401E" w:rsidP="00D1314F">
            <w:pPr>
              <w:spacing w:before="40" w:after="40"/>
              <w:rPr>
                <w:rFonts w:ascii="Arial" w:hAnsi="Arial" w:cs="Arial"/>
                <w:sz w:val="24"/>
                <w:szCs w:val="24"/>
                <w:lang w:val="es-MX" w:eastAsia="es-ES"/>
              </w:rPr>
            </w:pPr>
            <w:r w:rsidRPr="005A253E">
              <w:rPr>
                <w:rFonts w:ascii="Arial" w:hAnsi="Arial" w:cs="Arial"/>
                <w:sz w:val="24"/>
                <w:szCs w:val="24"/>
                <w:lang w:val="es-MX" w:eastAsia="es-ES"/>
              </w:rPr>
              <w:t>Dato 3.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C401E" w:rsidRPr="005A253E" w:rsidRDefault="00BC401E" w:rsidP="00D1314F">
            <w:pPr>
              <w:spacing w:before="40" w:after="40"/>
              <w:rPr>
                <w:rFonts w:ascii="Arial" w:hAnsi="Arial" w:cs="Arial"/>
                <w:sz w:val="24"/>
                <w:szCs w:val="24"/>
                <w:lang w:val="es-MX" w:eastAsia="es-ES"/>
              </w:rPr>
            </w:pPr>
            <w:r w:rsidRPr="005A253E">
              <w:rPr>
                <w:rFonts w:ascii="Arial" w:hAnsi="Arial" w:cs="Arial"/>
                <w:sz w:val="24"/>
                <w:szCs w:val="24"/>
                <w:lang w:val="es-MX" w:eastAsia="es-ES"/>
              </w:rPr>
              <w:t>Dato 4.2</w:t>
            </w:r>
          </w:p>
        </w:tc>
      </w:tr>
      <w:tr w:rsidR="005A253E" w:rsidRPr="005A253E" w:rsidTr="00887869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401E" w:rsidRPr="005A253E" w:rsidRDefault="00BC401E" w:rsidP="00D1314F">
            <w:pPr>
              <w:spacing w:before="40" w:after="40"/>
              <w:rPr>
                <w:rFonts w:ascii="Arial" w:hAnsi="Arial" w:cs="Arial"/>
                <w:sz w:val="24"/>
                <w:szCs w:val="24"/>
                <w:lang w:val="es-MX" w:eastAsia="es-ES"/>
              </w:rPr>
            </w:pPr>
            <w:r w:rsidRPr="005A253E">
              <w:rPr>
                <w:rFonts w:ascii="Arial" w:hAnsi="Arial" w:cs="Arial"/>
                <w:sz w:val="24"/>
                <w:szCs w:val="24"/>
                <w:lang w:val="es-MX" w:eastAsia="es-ES"/>
              </w:rPr>
              <w:t>Dato 1.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401E" w:rsidRPr="005A253E" w:rsidRDefault="00BC401E" w:rsidP="00D1314F">
            <w:pPr>
              <w:spacing w:before="40" w:after="40"/>
              <w:rPr>
                <w:rFonts w:ascii="Arial" w:hAnsi="Arial" w:cs="Arial"/>
                <w:sz w:val="24"/>
                <w:szCs w:val="24"/>
                <w:lang w:val="es-MX" w:eastAsia="es-ES"/>
              </w:rPr>
            </w:pPr>
            <w:r w:rsidRPr="005A253E">
              <w:rPr>
                <w:rFonts w:ascii="Arial" w:hAnsi="Arial" w:cs="Arial"/>
                <w:sz w:val="24"/>
                <w:szCs w:val="24"/>
                <w:lang w:val="es-MX" w:eastAsia="es-ES"/>
              </w:rPr>
              <w:t>Dato 2.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401E" w:rsidRPr="005A253E" w:rsidRDefault="00BC401E" w:rsidP="00D1314F">
            <w:pPr>
              <w:spacing w:before="40" w:after="40"/>
              <w:rPr>
                <w:rFonts w:ascii="Arial" w:hAnsi="Arial" w:cs="Arial"/>
                <w:sz w:val="24"/>
                <w:szCs w:val="24"/>
                <w:lang w:val="es-MX" w:eastAsia="es-ES"/>
              </w:rPr>
            </w:pPr>
            <w:r w:rsidRPr="005A253E">
              <w:rPr>
                <w:rFonts w:ascii="Arial" w:hAnsi="Arial" w:cs="Arial"/>
                <w:sz w:val="24"/>
                <w:szCs w:val="24"/>
                <w:lang w:val="es-MX" w:eastAsia="es-ES"/>
              </w:rPr>
              <w:t>Dato 3.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C401E" w:rsidRPr="005A253E" w:rsidRDefault="00BC401E" w:rsidP="00D1314F">
            <w:pPr>
              <w:spacing w:before="40" w:after="40"/>
              <w:rPr>
                <w:rFonts w:ascii="Arial" w:hAnsi="Arial" w:cs="Arial"/>
                <w:sz w:val="24"/>
                <w:szCs w:val="24"/>
                <w:lang w:val="es-MX" w:eastAsia="es-ES"/>
              </w:rPr>
            </w:pPr>
            <w:r w:rsidRPr="005A253E">
              <w:rPr>
                <w:rFonts w:ascii="Arial" w:hAnsi="Arial" w:cs="Arial"/>
                <w:sz w:val="24"/>
                <w:szCs w:val="24"/>
                <w:lang w:val="es-MX" w:eastAsia="es-ES"/>
              </w:rPr>
              <w:t>Dato 4.3</w:t>
            </w:r>
          </w:p>
        </w:tc>
      </w:tr>
      <w:tr w:rsidR="005A253E" w:rsidRPr="005A253E" w:rsidTr="00887869">
        <w:trPr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</w:tcPr>
          <w:p w:rsidR="00BC401E" w:rsidRPr="005A253E" w:rsidRDefault="00BC401E" w:rsidP="00D1314F">
            <w:pPr>
              <w:spacing w:before="40" w:after="40"/>
              <w:rPr>
                <w:rFonts w:ascii="Arial" w:hAnsi="Arial" w:cs="Arial"/>
                <w:sz w:val="24"/>
                <w:szCs w:val="24"/>
                <w:lang w:val="es-MX" w:eastAsia="es-ES"/>
              </w:rPr>
            </w:pPr>
            <w:r w:rsidRPr="005A253E">
              <w:rPr>
                <w:rFonts w:ascii="Arial" w:hAnsi="Arial" w:cs="Arial"/>
                <w:sz w:val="24"/>
                <w:szCs w:val="24"/>
                <w:lang w:val="es-MX" w:eastAsia="es-ES"/>
              </w:rPr>
              <w:lastRenderedPageBreak/>
              <w:t>Dato 1.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C401E" w:rsidRPr="005A253E" w:rsidRDefault="00BC401E" w:rsidP="00D1314F">
            <w:pPr>
              <w:spacing w:before="40" w:after="40"/>
              <w:rPr>
                <w:rFonts w:ascii="Arial" w:hAnsi="Arial" w:cs="Arial"/>
                <w:sz w:val="24"/>
                <w:szCs w:val="24"/>
                <w:lang w:val="es-MX" w:eastAsia="es-ES"/>
              </w:rPr>
            </w:pPr>
            <w:r w:rsidRPr="005A253E">
              <w:rPr>
                <w:rFonts w:ascii="Arial" w:hAnsi="Arial" w:cs="Arial"/>
                <w:sz w:val="24"/>
                <w:szCs w:val="24"/>
                <w:lang w:val="es-MX" w:eastAsia="es-ES"/>
              </w:rPr>
              <w:t>Dato 2.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C401E" w:rsidRPr="005A253E" w:rsidRDefault="00BC401E" w:rsidP="00D1314F">
            <w:pPr>
              <w:spacing w:before="40" w:after="40"/>
              <w:rPr>
                <w:rFonts w:ascii="Arial" w:hAnsi="Arial" w:cs="Arial"/>
                <w:sz w:val="24"/>
                <w:szCs w:val="24"/>
                <w:lang w:val="es-MX" w:eastAsia="es-ES"/>
              </w:rPr>
            </w:pPr>
            <w:r w:rsidRPr="005A253E">
              <w:rPr>
                <w:rFonts w:ascii="Arial" w:hAnsi="Arial" w:cs="Arial"/>
                <w:sz w:val="24"/>
                <w:szCs w:val="24"/>
                <w:lang w:val="es-MX" w:eastAsia="es-ES"/>
              </w:rPr>
              <w:t>Dato 3.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</w:tcPr>
          <w:p w:rsidR="00BC401E" w:rsidRPr="005A253E" w:rsidRDefault="00BC401E" w:rsidP="00D1314F">
            <w:pPr>
              <w:spacing w:before="40" w:after="40"/>
              <w:rPr>
                <w:rFonts w:ascii="Arial" w:hAnsi="Arial" w:cs="Arial"/>
                <w:sz w:val="24"/>
                <w:szCs w:val="24"/>
                <w:lang w:val="es-MX" w:eastAsia="es-ES"/>
              </w:rPr>
            </w:pPr>
            <w:r w:rsidRPr="005A253E">
              <w:rPr>
                <w:rFonts w:ascii="Arial" w:hAnsi="Arial" w:cs="Arial"/>
                <w:sz w:val="24"/>
                <w:szCs w:val="24"/>
                <w:lang w:val="es-MX" w:eastAsia="es-ES"/>
              </w:rPr>
              <w:t>Dato 4.4</w:t>
            </w:r>
          </w:p>
        </w:tc>
      </w:tr>
    </w:tbl>
    <w:p w:rsidR="00887869" w:rsidRPr="005A253E" w:rsidRDefault="00887869" w:rsidP="001365D6">
      <w:pPr>
        <w:pStyle w:val="Contenido"/>
        <w:rPr>
          <w:lang w:val="pt-BR"/>
        </w:rPr>
      </w:pPr>
    </w:p>
    <w:p w:rsidR="00BC401E" w:rsidRPr="005A253E" w:rsidRDefault="002F5147" w:rsidP="001365D6">
      <w:pPr>
        <w:pStyle w:val="Contenido"/>
      </w:pPr>
      <w:r w:rsidRPr="005A253E">
        <w:t>El</w:t>
      </w:r>
      <w:r w:rsidR="00BC401E" w:rsidRPr="005A253E">
        <w:t xml:space="preserve"> número y el título de la</w:t>
      </w:r>
      <w:r w:rsidR="00941772" w:rsidRPr="005A253E">
        <w:t>s</w:t>
      </w:r>
      <w:r w:rsidR="00BC401E" w:rsidRPr="005A253E">
        <w:t xml:space="preserve"> tabla</w:t>
      </w:r>
      <w:r w:rsidR="00941772" w:rsidRPr="005A253E">
        <w:t>s</w:t>
      </w:r>
      <w:r w:rsidR="00BC401E" w:rsidRPr="005A253E">
        <w:t xml:space="preserve"> deben escribirse en la parte </w:t>
      </w:r>
      <w:r w:rsidR="00887869" w:rsidRPr="005A253E">
        <w:t>superior</w:t>
      </w:r>
      <w:r w:rsidR="00BC401E" w:rsidRPr="005A253E">
        <w:t>, utilizando un estilo de alineación centrada.</w:t>
      </w:r>
      <w:r w:rsidR="00FC134D" w:rsidRPr="005A253E">
        <w:t xml:space="preserve"> </w:t>
      </w:r>
      <w:r w:rsidRPr="005A253E">
        <w:t xml:space="preserve">Enumerar las tablas usando tipo de letra Arial tamaño 12, en negritas y en formato mayúscula minúscula: </w:t>
      </w:r>
      <w:r w:rsidRPr="005A253E">
        <w:rPr>
          <w:b/>
        </w:rPr>
        <w:t>Tabla 1</w:t>
      </w:r>
      <w:r w:rsidRPr="005A253E">
        <w:t xml:space="preserve">, </w:t>
      </w:r>
      <w:r w:rsidRPr="005A253E">
        <w:rPr>
          <w:b/>
        </w:rPr>
        <w:t>Tabla 2</w:t>
      </w:r>
      <w:r w:rsidRPr="005A253E">
        <w:t xml:space="preserve">, </w:t>
      </w:r>
      <w:r w:rsidRPr="005A253E">
        <w:rPr>
          <w:b/>
        </w:rPr>
        <w:t>Tabla 3</w:t>
      </w:r>
      <w:r w:rsidR="00163613" w:rsidRPr="005A253E">
        <w:t>, etc</w:t>
      </w:r>
      <w:r w:rsidRPr="005A253E">
        <w:t>, utilizando un espacio anterior de 6</w:t>
      </w:r>
      <w:r w:rsidR="00163613" w:rsidRPr="005A253E">
        <w:t xml:space="preserve"> </w:t>
      </w:r>
      <w:r w:rsidRPr="005A253E">
        <w:t>pt y posterior de 6</w:t>
      </w:r>
      <w:r w:rsidR="00163613" w:rsidRPr="005A253E">
        <w:t xml:space="preserve"> </w:t>
      </w:r>
      <w:r w:rsidRPr="005A253E">
        <w:t xml:space="preserve">pt. </w:t>
      </w:r>
      <w:r w:rsidR="00163613" w:rsidRPr="005A253E">
        <w:t xml:space="preserve">Se solicita que las tablas sean enviadas en Excel </w:t>
      </w:r>
      <w:r w:rsidR="002C4B57" w:rsidRPr="005A253E">
        <w:t>en un archivo independiente por si hubiese algún problema al momento de la edición final de la revista.</w:t>
      </w:r>
    </w:p>
    <w:p w:rsidR="00BC401E" w:rsidRPr="005A253E" w:rsidRDefault="00890E23" w:rsidP="00BC401E">
      <w:pPr>
        <w:pStyle w:val="Seccion"/>
      </w:pPr>
      <w:r w:rsidRPr="005A253E">
        <w:t>Estilo</w:t>
      </w:r>
      <w:r w:rsidR="00BC401E" w:rsidRPr="005A253E">
        <w:t xml:space="preserve"> para las </w:t>
      </w:r>
      <w:r w:rsidRPr="005A253E">
        <w:t>figuras</w:t>
      </w:r>
    </w:p>
    <w:p w:rsidR="001365D6" w:rsidRPr="005A253E" w:rsidRDefault="001365D6" w:rsidP="001365D6">
      <w:pPr>
        <w:pStyle w:val="Contenido"/>
      </w:pPr>
      <w:r w:rsidRPr="005A253E">
        <w:t xml:space="preserve">Incluir </w:t>
      </w:r>
      <w:r w:rsidR="00941772" w:rsidRPr="005A253E">
        <w:t>figuras</w:t>
      </w:r>
      <w:r w:rsidRPr="005A253E">
        <w:t xml:space="preserve"> de buena calidad en </w:t>
      </w:r>
      <w:r w:rsidR="00941772" w:rsidRPr="005A253E">
        <w:t>formato</w:t>
      </w:r>
      <w:r w:rsidRPr="005A253E">
        <w:t xml:space="preserve"> </w:t>
      </w:r>
      <w:r w:rsidR="00941772" w:rsidRPr="005A253E">
        <w:t>TIFF</w:t>
      </w:r>
      <w:r w:rsidRPr="005A253E">
        <w:t xml:space="preserve"> de máxima resolución a 1,200 pixeles, y también deberán adjuntarse en un archivo independiente al documento en </w:t>
      </w:r>
      <w:r w:rsidR="007907E2" w:rsidRPr="005A253E">
        <w:t>Word</w:t>
      </w:r>
      <w:r w:rsidR="002C4B57" w:rsidRPr="005A253E">
        <w:t xml:space="preserve"> por si hubiese algún problema al momento de la edición final de la revista.</w:t>
      </w:r>
    </w:p>
    <w:p w:rsidR="001365D6" w:rsidRPr="005A253E" w:rsidRDefault="00890E23" w:rsidP="001365D6">
      <w:pPr>
        <w:pStyle w:val="Contenido"/>
        <w:jc w:val="center"/>
      </w:pPr>
      <w:r w:rsidRPr="005A253E">
        <w:rPr>
          <w:noProof/>
          <w:lang w:eastAsia="es-MX"/>
        </w:rPr>
        <w:drawing>
          <wp:inline distT="0" distB="0" distL="0" distR="0" wp14:anchorId="221C5DF7" wp14:editId="354D9650">
            <wp:extent cx="1984248" cy="1984248"/>
            <wp:effectExtent l="0" t="0" r="0" b="0"/>
            <wp:docPr id="4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a 1.tif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4248" cy="1984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65D6" w:rsidRPr="005A253E" w:rsidRDefault="001365D6" w:rsidP="001365D6">
      <w:pPr>
        <w:pStyle w:val="Contenido"/>
        <w:jc w:val="center"/>
        <w:rPr>
          <w:b/>
        </w:rPr>
      </w:pPr>
      <w:r w:rsidRPr="005A253E">
        <w:rPr>
          <w:b/>
        </w:rPr>
        <w:t>Figura 1</w:t>
      </w:r>
      <w:r w:rsidR="00163613" w:rsidRPr="005A253E">
        <w:rPr>
          <w:b/>
        </w:rPr>
        <w:t>. Nombre de la figura.</w:t>
      </w:r>
    </w:p>
    <w:p w:rsidR="001365D6" w:rsidRPr="005A253E" w:rsidRDefault="001365D6" w:rsidP="001365D6">
      <w:pPr>
        <w:pStyle w:val="Contenido"/>
      </w:pPr>
      <w:r w:rsidRPr="005A253E">
        <w:t xml:space="preserve">Las </w:t>
      </w:r>
      <w:r w:rsidR="007D7DC5" w:rsidRPr="005A253E">
        <w:t>figuras</w:t>
      </w:r>
      <w:r w:rsidRPr="005A253E">
        <w:t xml:space="preserve"> deberán tener una alineación centrada. Escribir el número y título de la </w:t>
      </w:r>
      <w:r w:rsidR="007D7DC5" w:rsidRPr="005A253E">
        <w:t>figura</w:t>
      </w:r>
      <w:r w:rsidRPr="005A253E">
        <w:t xml:space="preserve"> en</w:t>
      </w:r>
      <w:r w:rsidR="00715733" w:rsidRPr="005A253E">
        <w:t xml:space="preserve"> la parte inferior de la </w:t>
      </w:r>
      <w:r w:rsidR="007D7DC5" w:rsidRPr="005A253E">
        <w:t>figura</w:t>
      </w:r>
      <w:r w:rsidR="00D831F9" w:rsidRPr="005A253E">
        <w:t xml:space="preserve">, </w:t>
      </w:r>
      <w:r w:rsidR="005927B9" w:rsidRPr="005A253E">
        <w:t xml:space="preserve">utilizando un estilo de alineación centrada. Enumerar las </w:t>
      </w:r>
      <w:r w:rsidR="008922E0" w:rsidRPr="005A253E">
        <w:t>figuras</w:t>
      </w:r>
      <w:r w:rsidR="005927B9" w:rsidRPr="005A253E">
        <w:t xml:space="preserve"> usando tipo de letra Arial tamaño 12, en negritas y en formato mayúscula </w:t>
      </w:r>
      <w:r w:rsidR="008922E0" w:rsidRPr="005A253E">
        <w:t>minúscula:</w:t>
      </w:r>
      <w:r w:rsidR="005927B9" w:rsidRPr="005A253E">
        <w:t xml:space="preserve"> </w:t>
      </w:r>
      <w:r w:rsidR="008922E0" w:rsidRPr="005A253E">
        <w:rPr>
          <w:b/>
        </w:rPr>
        <w:t>Figura</w:t>
      </w:r>
      <w:r w:rsidR="005927B9" w:rsidRPr="005A253E">
        <w:rPr>
          <w:b/>
        </w:rPr>
        <w:t xml:space="preserve"> </w:t>
      </w:r>
      <w:r w:rsidR="005927B9" w:rsidRPr="005A253E">
        <w:rPr>
          <w:b/>
        </w:rPr>
        <w:lastRenderedPageBreak/>
        <w:t>1</w:t>
      </w:r>
      <w:r w:rsidR="005927B9" w:rsidRPr="005A253E">
        <w:t xml:space="preserve">, </w:t>
      </w:r>
      <w:r w:rsidR="008922E0" w:rsidRPr="005A253E">
        <w:rPr>
          <w:b/>
        </w:rPr>
        <w:t>Figura</w:t>
      </w:r>
      <w:r w:rsidR="005927B9" w:rsidRPr="005A253E">
        <w:rPr>
          <w:b/>
        </w:rPr>
        <w:t xml:space="preserve"> 2</w:t>
      </w:r>
      <w:r w:rsidR="005927B9" w:rsidRPr="005A253E">
        <w:t xml:space="preserve">, </w:t>
      </w:r>
      <w:r w:rsidR="008922E0" w:rsidRPr="005A253E">
        <w:rPr>
          <w:b/>
        </w:rPr>
        <w:t>Figura</w:t>
      </w:r>
      <w:r w:rsidR="005927B9" w:rsidRPr="005A253E">
        <w:rPr>
          <w:b/>
        </w:rPr>
        <w:t xml:space="preserve"> 3</w:t>
      </w:r>
      <w:r w:rsidR="005927B9" w:rsidRPr="005A253E">
        <w:t xml:space="preserve">, </w:t>
      </w:r>
      <w:r w:rsidR="00D831F9" w:rsidRPr="005A253E">
        <w:t>etc., utilizando un espacio anterior de 0 pt  y el posterior de 6 pt, con interlineado a doble espacio.</w:t>
      </w:r>
    </w:p>
    <w:p w:rsidR="001365D6" w:rsidRPr="005A253E" w:rsidRDefault="00B05389" w:rsidP="002B1AEB">
      <w:pPr>
        <w:pStyle w:val="Seccion"/>
      </w:pPr>
      <w:r w:rsidRPr="005A253E">
        <w:t>Listados</w:t>
      </w:r>
    </w:p>
    <w:p w:rsidR="005758A3" w:rsidRPr="005A253E" w:rsidRDefault="005758A3" w:rsidP="00EB1D4D">
      <w:pPr>
        <w:pStyle w:val="Listado"/>
        <w:ind w:left="714" w:hanging="357"/>
      </w:pPr>
      <w:r w:rsidRPr="005A253E">
        <w:t xml:space="preserve">Las listas numeradas serán en Arial 12 pt, </w:t>
      </w:r>
      <w:r w:rsidR="00EB1D4D" w:rsidRPr="005A253E">
        <w:t xml:space="preserve">alineación </w:t>
      </w:r>
      <w:r w:rsidRPr="005A253E">
        <w:t xml:space="preserve">justificada, </w:t>
      </w:r>
      <w:r w:rsidR="00EB1D4D" w:rsidRPr="005A253E">
        <w:t xml:space="preserve">0.63 cm de sangría izquierda, con Sangría Especial Sangría francesa en 0.63 cm, </w:t>
      </w:r>
      <w:r w:rsidRPr="005A253E">
        <w:t>espaciado anterior de 6 pt,</w:t>
      </w:r>
      <w:r w:rsidR="00EB1D4D" w:rsidRPr="005A253E">
        <w:t xml:space="preserve"> e</w:t>
      </w:r>
      <w:r w:rsidRPr="005A253E">
        <w:t xml:space="preserve"> interlineado a doble espacio</w:t>
      </w:r>
      <w:r w:rsidR="00EB1D4D" w:rsidRPr="005A253E">
        <w:t>.</w:t>
      </w:r>
    </w:p>
    <w:p w:rsidR="00B05389" w:rsidRPr="005A253E" w:rsidRDefault="00B05389" w:rsidP="00EB1D4D">
      <w:pPr>
        <w:pStyle w:val="Vieta"/>
      </w:pPr>
      <w:r w:rsidRPr="005A253E">
        <w:t xml:space="preserve">Las listas sin numeración deben utilizar preferiblemente un punto como viñeta, y serán </w:t>
      </w:r>
      <w:r w:rsidR="00EB1D4D" w:rsidRPr="005A253E">
        <w:t>Arial 12 pt, alineación justificada, 0.63 cm de sangría izquierda, con Sangría Especial Sangría francesa en 0.63 cm, espaciado anterior de 6 pt, e interlineado a doble espacio.</w:t>
      </w:r>
    </w:p>
    <w:p w:rsidR="00B05389" w:rsidRPr="005A253E" w:rsidRDefault="00B05389" w:rsidP="00E06C81">
      <w:pPr>
        <w:pStyle w:val="Seccion"/>
      </w:pPr>
      <w:r w:rsidRPr="005A253E">
        <w:t>Ecuaciones</w:t>
      </w:r>
    </w:p>
    <w:p w:rsidR="00B05389" w:rsidRPr="005A253E" w:rsidRDefault="00B05389" w:rsidP="00B05389">
      <w:pPr>
        <w:pStyle w:val="Contenido"/>
      </w:pPr>
      <w:r w:rsidRPr="005A253E">
        <w:rPr>
          <w:rFonts w:cs="Arial"/>
        </w:rPr>
        <w:t xml:space="preserve">Para las expresiones matemáticas debe usarse </w:t>
      </w:r>
      <w:r w:rsidR="00163613" w:rsidRPr="005A253E">
        <w:rPr>
          <w:rFonts w:cs="Arial"/>
        </w:rPr>
        <w:t xml:space="preserve">de preferencia </w:t>
      </w:r>
      <w:r w:rsidRPr="005A253E">
        <w:rPr>
          <w:rFonts w:cs="Arial"/>
        </w:rPr>
        <w:t xml:space="preserve">el editor de ecuaciones. </w:t>
      </w:r>
      <w:r w:rsidRPr="005A253E">
        <w:t xml:space="preserve">Las ecuaciones estarán centradas con espaciado anterior de 12 pt. Cada ecuación estará numerada consecutivamente a lo largo del artículo utilizando la numeración decimal (arábiga) entre paréntesis: (1), (2), etc. La numeración de la ecuación se alineará a la derecha. </w:t>
      </w:r>
    </w:p>
    <w:p w:rsidR="007907E2" w:rsidRPr="005A253E" w:rsidRDefault="005927B9" w:rsidP="00163613">
      <w:pPr>
        <w:pStyle w:val="Contenido"/>
        <w:spacing w:before="240"/>
        <w:jc w:val="right"/>
      </w:pPr>
      <w:r w:rsidRPr="005A253E">
        <w:t xml:space="preserve">                                            </w:t>
      </w:r>
      <w:r w:rsidR="00E06C81" w:rsidRPr="005A253E">
        <w:rPr>
          <w:position w:val="-34"/>
        </w:rPr>
        <w:object w:dxaOrig="13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65pt;height:39.35pt" o:ole="">
            <v:imagedata r:id="rId15" o:title=""/>
          </v:shape>
          <o:OLEObject Type="Embed" ProgID="Equation.DSMT4" ShapeID="_x0000_i1025" DrawAspect="Content" ObjectID="_1554719596" r:id="rId16"/>
        </w:object>
      </w:r>
      <w:r w:rsidR="001D19B1" w:rsidRPr="005A253E">
        <w:tab/>
      </w:r>
      <w:r w:rsidR="001D19B1" w:rsidRPr="005A253E">
        <w:tab/>
      </w:r>
      <w:r w:rsidRPr="005A253E">
        <w:t xml:space="preserve">                                                             </w:t>
      </w:r>
      <w:r w:rsidR="001D19B1" w:rsidRPr="005A253E">
        <w:t>(1)</w:t>
      </w:r>
    </w:p>
    <w:p w:rsidR="0061184B" w:rsidRPr="005A253E" w:rsidRDefault="0061184B" w:rsidP="0061184B">
      <w:pPr>
        <w:pStyle w:val="Contenido"/>
      </w:pPr>
      <w:r w:rsidRPr="005A253E">
        <w:t>Las ecuaciones sencillas se pueden poner usando la letra Times New Roman  cursiva tamaño 12 o  el tipo Symbol tamaño 12, con su número entre paréntesis en la parte derecha de la ecuación. Para ecuaciones con múltiples niv</w:t>
      </w:r>
      <w:r w:rsidR="009215A1" w:rsidRPr="005A253E">
        <w:t>eles se recomienda colocarlas a</w:t>
      </w:r>
      <w:r w:rsidRPr="005A253E">
        <w:t xml:space="preserve">parte del texto, tal como se hace con </w:t>
      </w:r>
      <w:r w:rsidR="00E06C81" w:rsidRPr="005A253E">
        <w:t>las figuras</w:t>
      </w:r>
      <w:r w:rsidRPr="005A253E">
        <w:t xml:space="preserve"> y tablas</w:t>
      </w:r>
      <w:r w:rsidR="00E06C81" w:rsidRPr="005A253E">
        <w:t>.</w:t>
      </w:r>
    </w:p>
    <w:p w:rsidR="00B05389" w:rsidRPr="005A253E" w:rsidRDefault="00824808" w:rsidP="00824808">
      <w:pPr>
        <w:pStyle w:val="Seccion"/>
      </w:pPr>
      <w:r w:rsidRPr="005A253E">
        <w:t>Reconocimientos</w:t>
      </w:r>
    </w:p>
    <w:p w:rsidR="00824808" w:rsidRPr="005A253E" w:rsidRDefault="00824808" w:rsidP="00824808">
      <w:pPr>
        <w:pStyle w:val="Contenido"/>
      </w:pPr>
      <w:r w:rsidRPr="005A253E">
        <w:lastRenderedPageBreak/>
        <w:t>Los reconocimientos a personas, fondos, asociaciones, etc. deberán colocarse en una sección separada antes de las referencias bibliográficas. Los nombres de organizaciones financieras deberán escribirse completos.</w:t>
      </w:r>
    </w:p>
    <w:p w:rsidR="00906A78" w:rsidRPr="005A253E" w:rsidRDefault="005941BB" w:rsidP="00E06C81">
      <w:pPr>
        <w:pStyle w:val="Seccion"/>
      </w:pPr>
      <w:r>
        <w:t>Mantenga este archivo y guá</w:t>
      </w:r>
      <w:r w:rsidR="00906A78" w:rsidRPr="005A253E">
        <w:t>rde</w:t>
      </w:r>
      <w:r>
        <w:t>lo</w:t>
      </w:r>
      <w:r w:rsidR="00906A78" w:rsidRPr="005A253E">
        <w:t xml:space="preserve"> con otro nombre</w:t>
      </w:r>
    </w:p>
    <w:p w:rsidR="00906A78" w:rsidRPr="005A253E" w:rsidRDefault="00906A78" w:rsidP="00E06C81">
      <w:pPr>
        <w:pStyle w:val="Contenido"/>
      </w:pPr>
      <w:r w:rsidRPr="005A253E">
        <w:t>Cuando tenga este arch</w:t>
      </w:r>
      <w:r w:rsidR="009215A1" w:rsidRPr="005A253E">
        <w:t>ivo en su computadora consérvelo</w:t>
      </w:r>
      <w:r w:rsidRPr="005A253E">
        <w:t xml:space="preserve"> como la plantilla original y cuando vaya introduciendo su texto (que creemos ya tiene en otro archivo), guárdelo con otro nombre. </w:t>
      </w:r>
    </w:p>
    <w:p w:rsidR="00906A78" w:rsidRPr="005A253E" w:rsidRDefault="00906A78" w:rsidP="00906A78">
      <w:pPr>
        <w:pStyle w:val="Contenido"/>
      </w:pPr>
      <w:r w:rsidRPr="005A253E">
        <w:t>Puede tomar en cuenta las siguientes consideraciones:</w:t>
      </w:r>
    </w:p>
    <w:p w:rsidR="00906A78" w:rsidRPr="005A253E" w:rsidRDefault="00906A78" w:rsidP="00E06C81">
      <w:pPr>
        <w:pStyle w:val="Subseccion"/>
      </w:pPr>
      <w:r w:rsidRPr="005A253E">
        <w:t>Abreviación y acrónimos</w:t>
      </w:r>
    </w:p>
    <w:p w:rsidR="00906A78" w:rsidRPr="005A253E" w:rsidRDefault="00906A78" w:rsidP="00E06C81">
      <w:pPr>
        <w:pStyle w:val="Contenido"/>
      </w:pPr>
      <w:r w:rsidRPr="005A253E">
        <w:t>No se recomienda que abreviacio</w:t>
      </w:r>
      <w:r w:rsidR="009215A1" w:rsidRPr="005A253E">
        <w:t xml:space="preserve">nes y acrónimos aparezcan </w:t>
      </w:r>
      <w:r w:rsidRPr="005A253E">
        <w:t>en el resumen</w:t>
      </w:r>
      <w:r w:rsidR="009215A1" w:rsidRPr="005A253E">
        <w:t xml:space="preserve"> y/o abstract</w:t>
      </w:r>
      <w:r w:rsidRPr="005A253E">
        <w:t xml:space="preserve">. La primera vez que aparece un acrónimo o una abreviación en su documento, </w:t>
      </w:r>
      <w:r w:rsidR="009215A1" w:rsidRPr="005A253E">
        <w:t>é</w:t>
      </w:r>
      <w:r w:rsidRPr="005A253E">
        <w:t>stos</w:t>
      </w:r>
      <w:r w:rsidR="009215A1" w:rsidRPr="005A253E">
        <w:t xml:space="preserve"> deben ser definidos. </w:t>
      </w:r>
      <w:r w:rsidRPr="005A253E">
        <w:t>Esto pudiese no aplicar en aquellos acrónimos y abreviaciones que son de reconocimiento general en el área del conocimiento de su artículo.</w:t>
      </w:r>
    </w:p>
    <w:p w:rsidR="00906A78" w:rsidRPr="005A253E" w:rsidRDefault="00906A78" w:rsidP="00906A78">
      <w:pPr>
        <w:pStyle w:val="Subseccion"/>
      </w:pPr>
      <w:r w:rsidRPr="005A253E">
        <w:t>Unidades</w:t>
      </w:r>
    </w:p>
    <w:p w:rsidR="00906A78" w:rsidRPr="005A253E" w:rsidRDefault="009215A1" w:rsidP="00906A78">
      <w:pPr>
        <w:pStyle w:val="Contenido"/>
      </w:pPr>
      <w:r w:rsidRPr="005A253E">
        <w:t>Defina en qué</w:t>
      </w:r>
      <w:r w:rsidR="00906A78" w:rsidRPr="005A253E">
        <w:t xml:space="preserve"> sistema va a utilizar las unidades en su artículo y use ese sistema en todo el documento, no realice combinaciones de sistemas de unidades a menos que sea indispensable. </w:t>
      </w:r>
    </w:p>
    <w:p w:rsidR="00906A78" w:rsidRPr="005A253E" w:rsidRDefault="00906A78" w:rsidP="009C782B">
      <w:pPr>
        <w:pStyle w:val="Contenido"/>
      </w:pPr>
      <w:r w:rsidRPr="005A253E">
        <w:t>Cuando aparezc</w:t>
      </w:r>
      <w:r w:rsidR="009215A1" w:rsidRPr="005A253E">
        <w:t xml:space="preserve">an números con decimales, si </w:t>
      </w:r>
      <w:r w:rsidRPr="005A253E">
        <w:t xml:space="preserve">la parte entera es cero debe colocarlo, por ejemplo “0.25” y no poner “.25”. </w:t>
      </w:r>
    </w:p>
    <w:p w:rsidR="00824808" w:rsidRPr="005A253E" w:rsidRDefault="00824808" w:rsidP="009C782B">
      <w:pPr>
        <w:pStyle w:val="Seccion"/>
      </w:pPr>
      <w:r w:rsidRPr="005A253E">
        <w:t>Referencias</w:t>
      </w:r>
      <w:r w:rsidR="003A4E64" w:rsidRPr="005A253E">
        <w:t xml:space="preserve"> bibliográficas</w:t>
      </w:r>
      <w:r w:rsidR="009215A1" w:rsidRPr="005A253E">
        <w:t xml:space="preserve"> </w:t>
      </w:r>
    </w:p>
    <w:p w:rsidR="003A4E64" w:rsidRPr="005A253E" w:rsidRDefault="003A4E64" w:rsidP="00824808">
      <w:pPr>
        <w:pStyle w:val="Contenido"/>
      </w:pPr>
      <w:r w:rsidRPr="005A253E">
        <w:t>Sugerencias (no incluir los siguientes párrafos en su artículo, sólo el título)</w:t>
      </w:r>
    </w:p>
    <w:p w:rsidR="007F144B" w:rsidRPr="005A253E" w:rsidRDefault="007F144B" w:rsidP="009C782B">
      <w:pPr>
        <w:pStyle w:val="Contenido"/>
      </w:pPr>
      <w:r w:rsidRPr="005A253E">
        <w:lastRenderedPageBreak/>
        <w:t xml:space="preserve">Cuando se introduzca una cita textual se debe colocar entre comillas dobles (“”), y se debe colocar la referencia a la cita bibliográfica de la cual se obtuvo. </w:t>
      </w:r>
      <w:r w:rsidR="00824808" w:rsidRPr="005A253E">
        <w:t xml:space="preserve">Las referencias que aparezcan en su artículos deberán ser numeradas, entre corchetes rectangulares, tal y como vayan apareciendo en su documento. </w:t>
      </w:r>
      <w:r w:rsidR="005927B9" w:rsidRPr="005A253E">
        <w:t xml:space="preserve">Debe de utilizarse el estilo </w:t>
      </w:r>
      <w:r w:rsidR="009C782B" w:rsidRPr="005A253E">
        <w:t xml:space="preserve">para referencias </w:t>
      </w:r>
      <w:r w:rsidR="005927B9" w:rsidRPr="005A253E">
        <w:t xml:space="preserve">IEEE. </w:t>
      </w:r>
    </w:p>
    <w:p w:rsidR="007F144B" w:rsidRPr="005A253E" w:rsidRDefault="007F144B" w:rsidP="009C782B">
      <w:pPr>
        <w:pStyle w:val="Contenido"/>
      </w:pPr>
      <w:r w:rsidRPr="005A253E">
        <w:t>Los artícu</w:t>
      </w:r>
      <w:r w:rsidR="009215A1" w:rsidRPr="005A253E">
        <w:t xml:space="preserve">los que no han sido publicados </w:t>
      </w:r>
      <w:r w:rsidRPr="005A253E">
        <w:t>deben ir acompañados en la cita del texto con la etiqueta “sin publicar” [</w:t>
      </w:r>
      <w:r w:rsidR="004C0661" w:rsidRPr="005A253E">
        <w:t>4</w:t>
      </w:r>
      <w:r w:rsidRPr="005A253E">
        <w:t>]. Los artículos que han sido aceptados, la cita en el texto debe ir acompañada con la etiqueta “en imprenta” [</w:t>
      </w:r>
      <w:r w:rsidR="004C0661" w:rsidRPr="005A253E">
        <w:t>5</w:t>
      </w:r>
      <w:r w:rsidRPr="005A253E">
        <w:t xml:space="preserve">].  </w:t>
      </w:r>
    </w:p>
    <w:p w:rsidR="00824808" w:rsidRPr="005A253E" w:rsidRDefault="00824808" w:rsidP="009C782B">
      <w:pPr>
        <w:pStyle w:val="Contenido"/>
      </w:pPr>
      <w:r w:rsidRPr="005A253E">
        <w:t xml:space="preserve">Procure no hacer referencia al número entre corchetes como “tal y como se indica en [3]”, le recomendamos usar el estilo “tal y como lo presenta Juan Pérez [3]”. </w:t>
      </w:r>
      <w:r w:rsidR="007F144B" w:rsidRPr="005A253E">
        <w:t xml:space="preserve"> </w:t>
      </w:r>
      <w:r w:rsidRPr="005A253E">
        <w:t>A menos que sean seis o más autores, es recomendable no hacer uso del “et al.”. Consideramos que todos los autores de un artículo deben obtene</w:t>
      </w:r>
      <w:r w:rsidR="003A4E64" w:rsidRPr="005A253E">
        <w:t>r su justo reconocimiento, no só</w:t>
      </w:r>
      <w:r w:rsidRPr="005A253E">
        <w:t xml:space="preserve">lo el primero (esto limitado por el espacio). El reconocimiento se les debe </w:t>
      </w:r>
      <w:r w:rsidR="003A4E64" w:rsidRPr="005A253E">
        <w:t xml:space="preserve">de </w:t>
      </w:r>
      <w:r w:rsidRPr="005A253E">
        <w:t>dar a todos, hasta</w:t>
      </w:r>
      <w:r w:rsidR="00DA5B4C" w:rsidRPr="005A253E">
        <w:t xml:space="preserve"> el quinto autor del artículo.</w:t>
      </w:r>
    </w:p>
    <w:p w:rsidR="003A4E64" w:rsidRPr="005A253E" w:rsidRDefault="00824808" w:rsidP="00824808">
      <w:pPr>
        <w:pStyle w:val="Contenido"/>
      </w:pPr>
      <w:r w:rsidRPr="005A253E">
        <w:t>Las referencias pueden aparecer en el idioma original del docume</w:t>
      </w:r>
      <w:r w:rsidR="003A4E64" w:rsidRPr="005A253E">
        <w:t xml:space="preserve">nto que se está referenciando, </w:t>
      </w:r>
      <w:r w:rsidRPr="005A253E">
        <w:t>en español, como sea de su preferencia</w:t>
      </w:r>
      <w:r w:rsidR="003A4E64" w:rsidRPr="005A253E">
        <w:t>,</w:t>
      </w:r>
      <w:r w:rsidRPr="005A253E">
        <w:t xml:space="preserve"> o como se acostumbre en el área de su artículo. </w:t>
      </w:r>
    </w:p>
    <w:p w:rsidR="00824808" w:rsidRPr="005A253E" w:rsidRDefault="00824808" w:rsidP="00824808">
      <w:pPr>
        <w:pStyle w:val="references"/>
        <w:spacing w:after="120" w:line="360" w:lineRule="auto"/>
        <w:ind w:left="352" w:hanging="352"/>
        <w:rPr>
          <w:rFonts w:ascii="Arial" w:hAnsi="Arial" w:cs="Arial"/>
          <w:sz w:val="24"/>
          <w:szCs w:val="24"/>
        </w:rPr>
      </w:pPr>
      <w:r w:rsidRPr="005A253E">
        <w:rPr>
          <w:rFonts w:ascii="Arial" w:hAnsi="Arial" w:cs="Arial"/>
          <w:sz w:val="24"/>
          <w:szCs w:val="24"/>
        </w:rPr>
        <w:t xml:space="preserve">G. Eason, B. Noble, and I. N. Sneddon, “On certain integrals of Lipschitz-Hankel type involving products of Bessel functions,” Phil. Trans. Roy. Soc. London, vol. A247, pp. 529–551, April 1955. </w:t>
      </w:r>
    </w:p>
    <w:p w:rsidR="00824808" w:rsidRPr="005A253E" w:rsidRDefault="00824808" w:rsidP="00824808">
      <w:pPr>
        <w:pStyle w:val="references"/>
        <w:spacing w:after="120" w:line="360" w:lineRule="auto"/>
        <w:ind w:left="352" w:hanging="352"/>
        <w:rPr>
          <w:rFonts w:ascii="Arial" w:hAnsi="Arial" w:cs="Arial"/>
          <w:sz w:val="24"/>
          <w:szCs w:val="24"/>
        </w:rPr>
      </w:pPr>
      <w:r w:rsidRPr="005A253E">
        <w:rPr>
          <w:rFonts w:ascii="Arial" w:hAnsi="Arial" w:cs="Arial"/>
          <w:sz w:val="24"/>
          <w:szCs w:val="24"/>
        </w:rPr>
        <w:t>J. Clerk Maxwell, A Treatise on Electricity and Magnetism, 3rd ed., vol. 2. Oxford: Clarendon, 1892, pp.68–73.</w:t>
      </w:r>
    </w:p>
    <w:p w:rsidR="00824808" w:rsidRPr="005A253E" w:rsidRDefault="00824808" w:rsidP="00824808">
      <w:pPr>
        <w:pStyle w:val="references"/>
        <w:spacing w:after="120" w:line="360" w:lineRule="auto"/>
        <w:ind w:left="352" w:hanging="352"/>
        <w:rPr>
          <w:rFonts w:ascii="Arial" w:hAnsi="Arial" w:cs="Arial"/>
          <w:sz w:val="24"/>
          <w:szCs w:val="24"/>
        </w:rPr>
      </w:pPr>
      <w:r w:rsidRPr="005A253E">
        <w:rPr>
          <w:rFonts w:ascii="Arial" w:hAnsi="Arial" w:cs="Arial"/>
          <w:sz w:val="24"/>
          <w:szCs w:val="24"/>
        </w:rPr>
        <w:t>I. S. Jacobs and C. P. Bean, “Fine particles, thin films and exchange anisotropy,” in Magnetism, vol. III, G. T. Rado and H. Suhl, Eds. New York: Academic, 1963, pp. 271–350.</w:t>
      </w:r>
    </w:p>
    <w:p w:rsidR="00C27745" w:rsidRPr="005A253E" w:rsidRDefault="002366DE" w:rsidP="00824808">
      <w:pPr>
        <w:pStyle w:val="references"/>
        <w:spacing w:after="120" w:line="360" w:lineRule="auto"/>
        <w:ind w:left="352" w:hanging="352"/>
        <w:rPr>
          <w:rFonts w:ascii="Arial" w:hAnsi="Arial" w:cs="Arial"/>
          <w:sz w:val="24"/>
          <w:szCs w:val="24"/>
          <w:lang w:val="es-MX"/>
        </w:rPr>
      </w:pPr>
      <w:r w:rsidRPr="005A253E">
        <w:rPr>
          <w:rFonts w:ascii="Arial" w:hAnsi="Arial" w:cs="Arial"/>
          <w:sz w:val="24"/>
          <w:szCs w:val="24"/>
          <w:lang w:val="es-MX"/>
        </w:rPr>
        <w:lastRenderedPageBreak/>
        <w:t xml:space="preserve">J. L. </w:t>
      </w:r>
      <w:r w:rsidR="00C27745" w:rsidRPr="005A253E">
        <w:rPr>
          <w:rFonts w:ascii="Arial" w:hAnsi="Arial" w:cs="Arial"/>
          <w:sz w:val="24"/>
          <w:szCs w:val="24"/>
          <w:lang w:val="es-MX"/>
        </w:rPr>
        <w:t>Díaz</w:t>
      </w:r>
      <w:r w:rsidR="00AC008F" w:rsidRPr="005A253E">
        <w:rPr>
          <w:rFonts w:ascii="Arial" w:hAnsi="Arial" w:cs="Arial"/>
          <w:sz w:val="24"/>
          <w:szCs w:val="24"/>
          <w:lang w:val="es-MX"/>
        </w:rPr>
        <w:t>,</w:t>
      </w:r>
      <w:r w:rsidR="00C27745" w:rsidRPr="005A253E">
        <w:rPr>
          <w:rFonts w:ascii="Arial" w:hAnsi="Arial" w:cs="Arial"/>
          <w:sz w:val="24"/>
          <w:szCs w:val="24"/>
          <w:lang w:val="es-MX"/>
        </w:rPr>
        <w:t xml:space="preserve"> “Título </w:t>
      </w:r>
      <w:r w:rsidR="004C0661" w:rsidRPr="005A253E">
        <w:rPr>
          <w:rFonts w:ascii="Arial" w:hAnsi="Arial" w:cs="Arial"/>
          <w:sz w:val="24"/>
          <w:szCs w:val="24"/>
          <w:lang w:val="es-MX"/>
        </w:rPr>
        <w:t>del artículo</w:t>
      </w:r>
      <w:r w:rsidR="00C27745" w:rsidRPr="005A253E">
        <w:rPr>
          <w:rFonts w:ascii="Arial" w:hAnsi="Arial" w:cs="Arial"/>
          <w:sz w:val="24"/>
          <w:szCs w:val="24"/>
          <w:lang w:val="es-MX"/>
        </w:rPr>
        <w:t>”, sin publicar.</w:t>
      </w:r>
    </w:p>
    <w:p w:rsidR="00C27745" w:rsidRPr="005A253E" w:rsidRDefault="002366DE" w:rsidP="00824808">
      <w:pPr>
        <w:pStyle w:val="references"/>
        <w:spacing w:after="120" w:line="360" w:lineRule="auto"/>
        <w:ind w:left="352" w:hanging="352"/>
        <w:rPr>
          <w:rFonts w:ascii="Arial" w:hAnsi="Arial" w:cs="Arial"/>
          <w:sz w:val="24"/>
          <w:szCs w:val="24"/>
          <w:lang w:val="es-MX"/>
        </w:rPr>
      </w:pPr>
      <w:r w:rsidRPr="005A253E">
        <w:rPr>
          <w:rFonts w:ascii="Arial" w:hAnsi="Arial" w:cs="Arial"/>
          <w:sz w:val="24"/>
          <w:szCs w:val="24"/>
          <w:lang w:val="es-MX"/>
        </w:rPr>
        <w:t xml:space="preserve">F.  </w:t>
      </w:r>
      <w:r w:rsidR="00C27745" w:rsidRPr="005A253E">
        <w:rPr>
          <w:rFonts w:ascii="Arial" w:hAnsi="Arial" w:cs="Arial"/>
          <w:sz w:val="24"/>
          <w:szCs w:val="24"/>
          <w:lang w:val="es-MX"/>
        </w:rPr>
        <w:t>García</w:t>
      </w:r>
      <w:r w:rsidR="00AC008F" w:rsidRPr="005A253E">
        <w:rPr>
          <w:rFonts w:ascii="Arial" w:hAnsi="Arial" w:cs="Arial"/>
          <w:sz w:val="24"/>
          <w:szCs w:val="24"/>
          <w:lang w:val="es-MX"/>
        </w:rPr>
        <w:t>,</w:t>
      </w:r>
      <w:r w:rsidR="00C27745" w:rsidRPr="005A253E">
        <w:rPr>
          <w:rFonts w:ascii="Arial" w:hAnsi="Arial" w:cs="Arial"/>
          <w:sz w:val="24"/>
          <w:szCs w:val="24"/>
          <w:lang w:val="es-MX"/>
        </w:rPr>
        <w:t xml:space="preserve"> “ Titulo del artículo con la primera letra mayúscula”, </w:t>
      </w:r>
      <w:r w:rsidR="004C0661" w:rsidRPr="005A253E">
        <w:rPr>
          <w:rFonts w:ascii="Arial" w:hAnsi="Arial" w:cs="Arial"/>
          <w:sz w:val="24"/>
          <w:szCs w:val="24"/>
          <w:lang w:val="es-MX"/>
        </w:rPr>
        <w:t>Nombre de la Revista, en imprenta</w:t>
      </w:r>
      <w:r w:rsidR="005B5E99" w:rsidRPr="005A253E">
        <w:rPr>
          <w:rFonts w:ascii="Arial" w:hAnsi="Arial" w:cs="Arial"/>
          <w:sz w:val="24"/>
          <w:szCs w:val="24"/>
          <w:lang w:val="es-MX"/>
        </w:rPr>
        <w:t>.</w:t>
      </w:r>
    </w:p>
    <w:sectPr w:rsidR="00C27745" w:rsidRPr="005A253E" w:rsidSect="00452A58">
      <w:type w:val="continuous"/>
      <w:pgSz w:w="12240" w:h="15840" w:code="1"/>
      <w:pgMar w:top="1418" w:right="1134" w:bottom="1418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4509A" w:rsidRDefault="00D4509A" w:rsidP="00824808">
      <w:r>
        <w:separator/>
      </w:r>
    </w:p>
  </w:endnote>
  <w:endnote w:type="continuationSeparator" w:id="0">
    <w:p w:rsidR="00D4509A" w:rsidRDefault="00D4509A" w:rsidP="008248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iberation Serif">
    <w:charset w:val="00"/>
    <w:family w:val="roman"/>
    <w:pitch w:val="variable"/>
    <w:sig w:usb0="E0000AFF" w:usb1="500078FF" w:usb2="00000021" w:usb3="00000000" w:csb0="000001BF" w:csb1="00000000"/>
  </w:font>
  <w:font w:name="Droid Sans Fallback">
    <w:altName w:val="MS Mincho"/>
    <w:charset w:val="80"/>
    <w:family w:val="auto"/>
    <w:pitch w:val="variable"/>
  </w:font>
  <w:font w:name="FreeSans">
    <w:altName w:val="MS Mincho"/>
    <w:charset w:val="80"/>
    <w:family w:val="auto"/>
    <w:pitch w:val="variable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475E3" w:rsidRDefault="008475E3">
    <w:pPr>
      <w:pStyle w:val="Piedepgin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475E3" w:rsidRDefault="008475E3">
    <w:pPr>
      <w:pStyle w:val="Piedepgina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475E3" w:rsidRDefault="008475E3">
    <w:pPr>
      <w:pStyle w:val="Piedepgin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4509A" w:rsidRDefault="00D4509A" w:rsidP="00824808">
      <w:r>
        <w:separator/>
      </w:r>
    </w:p>
  </w:footnote>
  <w:footnote w:type="continuationSeparator" w:id="0">
    <w:p w:rsidR="00D4509A" w:rsidRDefault="00D4509A" w:rsidP="0082480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475E3" w:rsidRDefault="008475E3">
    <w:pPr>
      <w:pStyle w:val="Encabezado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475E3" w:rsidRDefault="008475E3">
    <w:pPr>
      <w:pStyle w:val="Encabezado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475E3" w:rsidRDefault="008475E3">
    <w:pPr>
      <w:pStyle w:val="Encabezad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1D"/>
    <w:multiLevelType w:val="multilevel"/>
    <w:tmpl w:val="7A36CE9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DD629BE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 w15:restartNumberingAfterBreak="0">
    <w:nsid w:val="FFFFFF7D"/>
    <w:multiLevelType w:val="singleLevel"/>
    <w:tmpl w:val="2648E1C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 w15:restartNumberingAfterBreak="0">
    <w:nsid w:val="FFFFFF7E"/>
    <w:multiLevelType w:val="singleLevel"/>
    <w:tmpl w:val="9D38DB5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 w15:restartNumberingAfterBreak="0">
    <w:nsid w:val="FFFFFF7F"/>
    <w:multiLevelType w:val="singleLevel"/>
    <w:tmpl w:val="632C24E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 w15:restartNumberingAfterBreak="0">
    <w:nsid w:val="FFFFFF80"/>
    <w:multiLevelType w:val="singleLevel"/>
    <w:tmpl w:val="82268A1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8C0E77F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174639B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B1ACC40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229E8DF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FFFFFF89"/>
    <w:multiLevelType w:val="singleLevel"/>
    <w:tmpl w:val="EA847AF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7C7AA9"/>
    <w:multiLevelType w:val="hybridMultilevel"/>
    <w:tmpl w:val="A0BA8E70"/>
    <w:lvl w:ilvl="0" w:tplc="D868D0FA">
      <w:start w:val="1"/>
      <w:numFmt w:val="upperRoman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82B0BFB"/>
    <w:multiLevelType w:val="hybridMultilevel"/>
    <w:tmpl w:val="4A2E2B80"/>
    <w:lvl w:ilvl="0" w:tplc="C5F8342E">
      <w:start w:val="1"/>
      <w:numFmt w:val="decimal"/>
      <w:pStyle w:val="Listado"/>
      <w:lvlText w:val="%1."/>
      <w:lvlJc w:val="left"/>
      <w:pPr>
        <w:ind w:left="717" w:hanging="360"/>
      </w:pPr>
    </w:lvl>
    <w:lvl w:ilvl="1" w:tplc="080A0019" w:tentative="1">
      <w:start w:val="1"/>
      <w:numFmt w:val="lowerLetter"/>
      <w:lvlText w:val="%2."/>
      <w:lvlJc w:val="left"/>
      <w:pPr>
        <w:ind w:left="1437" w:hanging="360"/>
      </w:pPr>
    </w:lvl>
    <w:lvl w:ilvl="2" w:tplc="080A001B" w:tentative="1">
      <w:start w:val="1"/>
      <w:numFmt w:val="lowerRoman"/>
      <w:lvlText w:val="%3."/>
      <w:lvlJc w:val="right"/>
      <w:pPr>
        <w:ind w:left="2157" w:hanging="180"/>
      </w:pPr>
    </w:lvl>
    <w:lvl w:ilvl="3" w:tplc="080A000F" w:tentative="1">
      <w:start w:val="1"/>
      <w:numFmt w:val="decimal"/>
      <w:lvlText w:val="%4."/>
      <w:lvlJc w:val="left"/>
      <w:pPr>
        <w:ind w:left="2877" w:hanging="360"/>
      </w:pPr>
    </w:lvl>
    <w:lvl w:ilvl="4" w:tplc="080A0019" w:tentative="1">
      <w:start w:val="1"/>
      <w:numFmt w:val="lowerLetter"/>
      <w:lvlText w:val="%5."/>
      <w:lvlJc w:val="left"/>
      <w:pPr>
        <w:ind w:left="3597" w:hanging="360"/>
      </w:pPr>
    </w:lvl>
    <w:lvl w:ilvl="5" w:tplc="080A001B" w:tentative="1">
      <w:start w:val="1"/>
      <w:numFmt w:val="lowerRoman"/>
      <w:lvlText w:val="%6."/>
      <w:lvlJc w:val="right"/>
      <w:pPr>
        <w:ind w:left="4317" w:hanging="180"/>
      </w:pPr>
    </w:lvl>
    <w:lvl w:ilvl="6" w:tplc="080A000F" w:tentative="1">
      <w:start w:val="1"/>
      <w:numFmt w:val="decimal"/>
      <w:lvlText w:val="%7."/>
      <w:lvlJc w:val="left"/>
      <w:pPr>
        <w:ind w:left="5037" w:hanging="360"/>
      </w:pPr>
    </w:lvl>
    <w:lvl w:ilvl="7" w:tplc="080A0019" w:tentative="1">
      <w:start w:val="1"/>
      <w:numFmt w:val="lowerLetter"/>
      <w:lvlText w:val="%8."/>
      <w:lvlJc w:val="left"/>
      <w:pPr>
        <w:ind w:left="5757" w:hanging="360"/>
      </w:pPr>
    </w:lvl>
    <w:lvl w:ilvl="8" w:tplc="080A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3" w15:restartNumberingAfterBreak="0">
    <w:nsid w:val="09D96C28"/>
    <w:multiLevelType w:val="hybridMultilevel"/>
    <w:tmpl w:val="F462E2E0"/>
    <w:lvl w:ilvl="0" w:tplc="0C0A000D">
      <w:start w:val="1"/>
      <w:numFmt w:val="bullet"/>
      <w:lvlText w:val=""/>
      <w:lvlJc w:val="left"/>
      <w:pPr>
        <w:ind w:left="2586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ind w:left="3306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4026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4746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5466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6186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6906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7626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8346" w:hanging="360"/>
      </w:pPr>
      <w:rPr>
        <w:rFonts w:ascii="Wingdings" w:hAnsi="Wingdings" w:hint="default"/>
      </w:rPr>
    </w:lvl>
  </w:abstractNum>
  <w:abstractNum w:abstractNumId="14" w15:restartNumberingAfterBreak="0">
    <w:nsid w:val="1E177E97"/>
    <w:multiLevelType w:val="hybridMultilevel"/>
    <w:tmpl w:val="A6463BCE"/>
    <w:lvl w:ilvl="0" w:tplc="04140013">
      <w:start w:val="1"/>
      <w:numFmt w:val="upperRoman"/>
      <w:lvlText w:val="%1."/>
      <w:lvlJc w:val="right"/>
      <w:pPr>
        <w:ind w:left="936" w:hanging="360"/>
      </w:pPr>
    </w:lvl>
    <w:lvl w:ilvl="1" w:tplc="04140019" w:tentative="1">
      <w:start w:val="1"/>
      <w:numFmt w:val="lowerLetter"/>
      <w:lvlText w:val="%2."/>
      <w:lvlJc w:val="left"/>
      <w:pPr>
        <w:ind w:left="1656" w:hanging="360"/>
      </w:pPr>
    </w:lvl>
    <w:lvl w:ilvl="2" w:tplc="0414001B" w:tentative="1">
      <w:start w:val="1"/>
      <w:numFmt w:val="lowerRoman"/>
      <w:lvlText w:val="%3."/>
      <w:lvlJc w:val="right"/>
      <w:pPr>
        <w:ind w:left="2376" w:hanging="180"/>
      </w:pPr>
    </w:lvl>
    <w:lvl w:ilvl="3" w:tplc="0414000F" w:tentative="1">
      <w:start w:val="1"/>
      <w:numFmt w:val="decimal"/>
      <w:lvlText w:val="%4."/>
      <w:lvlJc w:val="left"/>
      <w:pPr>
        <w:ind w:left="3096" w:hanging="360"/>
      </w:pPr>
    </w:lvl>
    <w:lvl w:ilvl="4" w:tplc="04140019" w:tentative="1">
      <w:start w:val="1"/>
      <w:numFmt w:val="lowerLetter"/>
      <w:lvlText w:val="%5."/>
      <w:lvlJc w:val="left"/>
      <w:pPr>
        <w:ind w:left="3816" w:hanging="360"/>
      </w:pPr>
    </w:lvl>
    <w:lvl w:ilvl="5" w:tplc="0414001B" w:tentative="1">
      <w:start w:val="1"/>
      <w:numFmt w:val="lowerRoman"/>
      <w:lvlText w:val="%6."/>
      <w:lvlJc w:val="right"/>
      <w:pPr>
        <w:ind w:left="4536" w:hanging="180"/>
      </w:pPr>
    </w:lvl>
    <w:lvl w:ilvl="6" w:tplc="0414000F" w:tentative="1">
      <w:start w:val="1"/>
      <w:numFmt w:val="decimal"/>
      <w:lvlText w:val="%7."/>
      <w:lvlJc w:val="left"/>
      <w:pPr>
        <w:ind w:left="5256" w:hanging="360"/>
      </w:pPr>
    </w:lvl>
    <w:lvl w:ilvl="7" w:tplc="04140019" w:tentative="1">
      <w:start w:val="1"/>
      <w:numFmt w:val="lowerLetter"/>
      <w:lvlText w:val="%8."/>
      <w:lvlJc w:val="left"/>
      <w:pPr>
        <w:ind w:left="5976" w:hanging="360"/>
      </w:pPr>
    </w:lvl>
    <w:lvl w:ilvl="8" w:tplc="0414001B" w:tentative="1">
      <w:start w:val="1"/>
      <w:numFmt w:val="lowerRoman"/>
      <w:lvlText w:val="%9."/>
      <w:lvlJc w:val="right"/>
      <w:pPr>
        <w:ind w:left="6696" w:hanging="180"/>
      </w:pPr>
    </w:lvl>
  </w:abstractNum>
  <w:abstractNum w:abstractNumId="15" w15:restartNumberingAfterBreak="0">
    <w:nsid w:val="20AF0333"/>
    <w:multiLevelType w:val="hybridMultilevel"/>
    <w:tmpl w:val="CB0E7F4E"/>
    <w:lvl w:ilvl="0" w:tplc="E09099E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i w:val="0"/>
        <w:i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210B688E"/>
    <w:multiLevelType w:val="hybridMultilevel"/>
    <w:tmpl w:val="0666E9B0"/>
    <w:lvl w:ilvl="0" w:tplc="34D8B1C2">
      <w:start w:val="1"/>
      <w:numFmt w:val="bullet"/>
      <w:pStyle w:val="XCIIIViet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z w:val="16"/>
        <w:szCs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 w15:restartNumberingAfterBreak="0">
    <w:nsid w:val="2D303729"/>
    <w:multiLevelType w:val="hybridMultilevel"/>
    <w:tmpl w:val="CFD002EA"/>
    <w:lvl w:ilvl="0" w:tplc="080A000F">
      <w:start w:val="1"/>
      <w:numFmt w:val="decimal"/>
      <w:lvlText w:val="%1.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660336"/>
    <w:multiLevelType w:val="hybridMultilevel"/>
    <w:tmpl w:val="754EAC84"/>
    <w:lvl w:ilvl="0" w:tplc="C46877EA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9E54FC6"/>
    <w:multiLevelType w:val="singleLevel"/>
    <w:tmpl w:val="5B7288D4"/>
    <w:lvl w:ilvl="0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</w:abstractNum>
  <w:abstractNum w:abstractNumId="21" w15:restartNumberingAfterBreak="0">
    <w:nsid w:val="4189603E"/>
    <w:multiLevelType w:val="multilevel"/>
    <w:tmpl w:val="64BE315E"/>
    <w:lvl w:ilvl="0">
      <w:start w:val="1"/>
      <w:numFmt w:val="upperRoman"/>
      <w:pStyle w:val="Ttulo1"/>
      <w:lvlText w:val="%1."/>
      <w:lvlJc w:val="center"/>
      <w:pPr>
        <w:tabs>
          <w:tab w:val="num" w:pos="576"/>
        </w:tabs>
        <w:ind w:left="0" w:firstLine="216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8"/>
        <w:szCs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0"/>
      <w:numFmt w:val="upperLetter"/>
      <w:pStyle w:val="Ttulo2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Ttulo3"/>
      <w:lvlText w:val="%3)"/>
      <w:lvlJc w:val="left"/>
      <w:pPr>
        <w:tabs>
          <w:tab w:val="num" w:pos="540"/>
        </w:tabs>
        <w:ind w:left="0"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Letter"/>
      <w:pStyle w:val="Ttulo4"/>
      <w:lvlText w:val="%4)"/>
      <w:lvlJc w:val="left"/>
      <w:pPr>
        <w:tabs>
          <w:tab w:val="num" w:pos="630"/>
        </w:tabs>
        <w:ind w:left="0"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 w:firstLine="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cs="Times New Roman" w:hint="default"/>
      </w:rPr>
    </w:lvl>
  </w:abstractNum>
  <w:abstractNum w:abstractNumId="22" w15:restartNumberingAfterBreak="0">
    <w:nsid w:val="493C3F76"/>
    <w:multiLevelType w:val="hybridMultilevel"/>
    <w:tmpl w:val="9A9E418C"/>
    <w:lvl w:ilvl="0" w:tplc="2C18EFA4">
      <w:start w:val="1"/>
      <w:numFmt w:val="lowerLetter"/>
      <w:pStyle w:val="tablefootnote"/>
      <w:lvlText w:val="%1."/>
      <w:lvlJc w:val="right"/>
      <w:pPr>
        <w:ind w:left="418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F773C1C"/>
    <w:multiLevelType w:val="hybridMultilevel"/>
    <w:tmpl w:val="EC889FC0"/>
    <w:lvl w:ilvl="0" w:tplc="1DD60978">
      <w:start w:val="1"/>
      <w:numFmt w:val="bullet"/>
      <w:pStyle w:val="Vieta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2CA544A"/>
    <w:multiLevelType w:val="singleLevel"/>
    <w:tmpl w:val="390A883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Arial" w:hAnsi="Arial" w:cs="Arial" w:hint="default"/>
        <w:b w:val="0"/>
        <w:bCs w:val="0"/>
        <w:i w:val="0"/>
        <w:iCs w:val="0"/>
        <w:sz w:val="24"/>
        <w:szCs w:val="24"/>
      </w:rPr>
    </w:lvl>
  </w:abstractNum>
  <w:abstractNum w:abstractNumId="25" w15:restartNumberingAfterBreak="0">
    <w:nsid w:val="58341899"/>
    <w:multiLevelType w:val="hybridMultilevel"/>
    <w:tmpl w:val="421E0B9A"/>
    <w:lvl w:ilvl="0" w:tplc="56D49066">
      <w:start w:val="1"/>
      <w:numFmt w:val="decimal"/>
      <w:pStyle w:val="XCIIPListanumerada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C402C58"/>
    <w:multiLevelType w:val="hybridMultilevel"/>
    <w:tmpl w:val="C9BA83C0"/>
    <w:lvl w:ilvl="0" w:tplc="FDD812B4">
      <w:start w:val="1"/>
      <w:numFmt w:val="decimal"/>
      <w:pStyle w:val="figurecaption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7" w15:restartNumberingAfterBreak="0">
    <w:nsid w:val="6CD32DA8"/>
    <w:multiLevelType w:val="singleLevel"/>
    <w:tmpl w:val="51AA6CD0"/>
    <w:lvl w:ilvl="0">
      <w:start w:val="1"/>
      <w:numFmt w:val="upperRoman"/>
      <w:pStyle w:val="tablehead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20"/>
      </w:rPr>
    </w:lvl>
  </w:abstractNum>
  <w:num w:numId="1">
    <w:abstractNumId w:val="19"/>
  </w:num>
  <w:num w:numId="2">
    <w:abstractNumId w:val="26"/>
  </w:num>
  <w:num w:numId="3">
    <w:abstractNumId w:val="17"/>
  </w:num>
  <w:num w:numId="4">
    <w:abstractNumId w:val="21"/>
  </w:num>
  <w:num w:numId="5">
    <w:abstractNumId w:val="21"/>
  </w:num>
  <w:num w:numId="6">
    <w:abstractNumId w:val="21"/>
  </w:num>
  <w:num w:numId="7">
    <w:abstractNumId w:val="21"/>
  </w:num>
  <w:num w:numId="8">
    <w:abstractNumId w:val="24"/>
  </w:num>
  <w:num w:numId="9">
    <w:abstractNumId w:val="27"/>
  </w:num>
  <w:num w:numId="10">
    <w:abstractNumId w:val="20"/>
  </w:num>
  <w:num w:numId="11">
    <w:abstractNumId w:val="15"/>
  </w:num>
  <w:num w:numId="12">
    <w:abstractNumId w:val="14"/>
  </w:num>
  <w:num w:numId="13">
    <w:abstractNumId w:val="0"/>
  </w:num>
  <w:num w:numId="14">
    <w:abstractNumId w:val="10"/>
  </w:num>
  <w:num w:numId="15">
    <w:abstractNumId w:val="8"/>
  </w:num>
  <w:num w:numId="16">
    <w:abstractNumId w:val="7"/>
  </w:num>
  <w:num w:numId="17">
    <w:abstractNumId w:val="6"/>
  </w:num>
  <w:num w:numId="18">
    <w:abstractNumId w:val="5"/>
  </w:num>
  <w:num w:numId="19">
    <w:abstractNumId w:val="9"/>
  </w:num>
  <w:num w:numId="20">
    <w:abstractNumId w:val="4"/>
  </w:num>
  <w:num w:numId="21">
    <w:abstractNumId w:val="3"/>
  </w:num>
  <w:num w:numId="22">
    <w:abstractNumId w:val="2"/>
  </w:num>
  <w:num w:numId="23">
    <w:abstractNumId w:val="1"/>
  </w:num>
  <w:num w:numId="24">
    <w:abstractNumId w:val="22"/>
  </w:num>
  <w:num w:numId="25">
    <w:abstractNumId w:val="21"/>
  </w:num>
  <w:num w:numId="26">
    <w:abstractNumId w:val="21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1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1"/>
  </w:num>
  <w:num w:numId="31">
    <w:abstractNumId w:val="16"/>
  </w:num>
  <w:num w:numId="32">
    <w:abstractNumId w:val="25"/>
  </w:num>
  <w:num w:numId="33">
    <w:abstractNumId w:val="13"/>
  </w:num>
  <w:num w:numId="34">
    <w:abstractNumId w:val="23"/>
  </w:num>
  <w:num w:numId="35">
    <w:abstractNumId w:val="18"/>
  </w:num>
  <w:num w:numId="36">
    <w:abstractNumId w:val="12"/>
  </w:num>
  <w:num w:numId="37">
    <w:abstractNumId w:val="12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removePersonalInformation/>
  <w:removeDateAndTime/>
  <w:embedSystemFonts/>
  <w:defaultTabStop w:val="720"/>
  <w:hyphenationZone w:val="425"/>
  <w:doNotHyphenateCaps/>
  <w:characterSpacingControl w:val="doNotCompress"/>
  <w:doNotValidateAgainstSchema/>
  <w:doNotDemarcateInvalidXml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03D9"/>
    <w:rsid w:val="00000064"/>
    <w:rsid w:val="00016131"/>
    <w:rsid w:val="00020CE9"/>
    <w:rsid w:val="00026165"/>
    <w:rsid w:val="00026DF4"/>
    <w:rsid w:val="0004781E"/>
    <w:rsid w:val="00055D0A"/>
    <w:rsid w:val="000A4672"/>
    <w:rsid w:val="000D0B5B"/>
    <w:rsid w:val="000D364D"/>
    <w:rsid w:val="000D6353"/>
    <w:rsid w:val="000E7427"/>
    <w:rsid w:val="0010235D"/>
    <w:rsid w:val="00106C2D"/>
    <w:rsid w:val="00113035"/>
    <w:rsid w:val="001365D6"/>
    <w:rsid w:val="00140024"/>
    <w:rsid w:val="00141F36"/>
    <w:rsid w:val="00163613"/>
    <w:rsid w:val="00181FA3"/>
    <w:rsid w:val="00185E1B"/>
    <w:rsid w:val="00193B9C"/>
    <w:rsid w:val="001A2EFD"/>
    <w:rsid w:val="001B0773"/>
    <w:rsid w:val="001B67DC"/>
    <w:rsid w:val="001C41F2"/>
    <w:rsid w:val="001D19B1"/>
    <w:rsid w:val="001D5F4E"/>
    <w:rsid w:val="001D74DF"/>
    <w:rsid w:val="001E384D"/>
    <w:rsid w:val="0021678F"/>
    <w:rsid w:val="002254A9"/>
    <w:rsid w:val="00235091"/>
    <w:rsid w:val="002366DE"/>
    <w:rsid w:val="00284957"/>
    <w:rsid w:val="00290795"/>
    <w:rsid w:val="002A738C"/>
    <w:rsid w:val="002B14A2"/>
    <w:rsid w:val="002B1AEB"/>
    <w:rsid w:val="002B54FE"/>
    <w:rsid w:val="002B62A9"/>
    <w:rsid w:val="002B6444"/>
    <w:rsid w:val="002B6795"/>
    <w:rsid w:val="002C4B57"/>
    <w:rsid w:val="002D2AEC"/>
    <w:rsid w:val="002F5147"/>
    <w:rsid w:val="003168F8"/>
    <w:rsid w:val="0031787B"/>
    <w:rsid w:val="0032194E"/>
    <w:rsid w:val="00357B04"/>
    <w:rsid w:val="00364644"/>
    <w:rsid w:val="003730BA"/>
    <w:rsid w:val="00386B20"/>
    <w:rsid w:val="003960F9"/>
    <w:rsid w:val="003A19E2"/>
    <w:rsid w:val="003A4E64"/>
    <w:rsid w:val="003D2430"/>
    <w:rsid w:val="003E396F"/>
    <w:rsid w:val="003E3EB1"/>
    <w:rsid w:val="003F1DD1"/>
    <w:rsid w:val="003F7658"/>
    <w:rsid w:val="0045082D"/>
    <w:rsid w:val="00452A58"/>
    <w:rsid w:val="004621DD"/>
    <w:rsid w:val="004719D2"/>
    <w:rsid w:val="00473A29"/>
    <w:rsid w:val="00494D8A"/>
    <w:rsid w:val="004B5187"/>
    <w:rsid w:val="004C0661"/>
    <w:rsid w:val="004C35A6"/>
    <w:rsid w:val="004D3386"/>
    <w:rsid w:val="004D72B5"/>
    <w:rsid w:val="004F0374"/>
    <w:rsid w:val="004F24D2"/>
    <w:rsid w:val="0051626C"/>
    <w:rsid w:val="00551B7F"/>
    <w:rsid w:val="00570CE9"/>
    <w:rsid w:val="005758A3"/>
    <w:rsid w:val="00575BCA"/>
    <w:rsid w:val="00576DFB"/>
    <w:rsid w:val="005773D4"/>
    <w:rsid w:val="00583632"/>
    <w:rsid w:val="00586ACC"/>
    <w:rsid w:val="005927B9"/>
    <w:rsid w:val="005941BB"/>
    <w:rsid w:val="005A0EDD"/>
    <w:rsid w:val="005A1804"/>
    <w:rsid w:val="005A253E"/>
    <w:rsid w:val="005B0344"/>
    <w:rsid w:val="005B123D"/>
    <w:rsid w:val="005B34B8"/>
    <w:rsid w:val="005B520E"/>
    <w:rsid w:val="005B5E99"/>
    <w:rsid w:val="005C7AEB"/>
    <w:rsid w:val="005E2800"/>
    <w:rsid w:val="005E5C42"/>
    <w:rsid w:val="00610CD8"/>
    <w:rsid w:val="0061184B"/>
    <w:rsid w:val="00627350"/>
    <w:rsid w:val="0063525D"/>
    <w:rsid w:val="00651A08"/>
    <w:rsid w:val="00666FAA"/>
    <w:rsid w:val="006671D5"/>
    <w:rsid w:val="00670434"/>
    <w:rsid w:val="00671537"/>
    <w:rsid w:val="006B6876"/>
    <w:rsid w:val="006E5EBD"/>
    <w:rsid w:val="006E60B6"/>
    <w:rsid w:val="007139AC"/>
    <w:rsid w:val="00715733"/>
    <w:rsid w:val="00740EEA"/>
    <w:rsid w:val="007743CE"/>
    <w:rsid w:val="00780FFD"/>
    <w:rsid w:val="00782086"/>
    <w:rsid w:val="00784D9A"/>
    <w:rsid w:val="00786022"/>
    <w:rsid w:val="007907E2"/>
    <w:rsid w:val="00794108"/>
    <w:rsid w:val="00794804"/>
    <w:rsid w:val="007A7E68"/>
    <w:rsid w:val="007B05F1"/>
    <w:rsid w:val="007B33F1"/>
    <w:rsid w:val="007B5F92"/>
    <w:rsid w:val="007C0308"/>
    <w:rsid w:val="007C2FF2"/>
    <w:rsid w:val="007D7DC5"/>
    <w:rsid w:val="007F144B"/>
    <w:rsid w:val="007F1F99"/>
    <w:rsid w:val="007F768F"/>
    <w:rsid w:val="0080791D"/>
    <w:rsid w:val="00813515"/>
    <w:rsid w:val="00823B6C"/>
    <w:rsid w:val="00824808"/>
    <w:rsid w:val="0082736A"/>
    <w:rsid w:val="008475E3"/>
    <w:rsid w:val="00862A28"/>
    <w:rsid w:val="0086621F"/>
    <w:rsid w:val="00887869"/>
    <w:rsid w:val="00890E23"/>
    <w:rsid w:val="00892082"/>
    <w:rsid w:val="008922E0"/>
    <w:rsid w:val="00894BCA"/>
    <w:rsid w:val="008A003E"/>
    <w:rsid w:val="008A2C7D"/>
    <w:rsid w:val="008C4B23"/>
    <w:rsid w:val="008D3A20"/>
    <w:rsid w:val="008E1365"/>
    <w:rsid w:val="008F2EFC"/>
    <w:rsid w:val="0090487F"/>
    <w:rsid w:val="00906A78"/>
    <w:rsid w:val="009215A1"/>
    <w:rsid w:val="009303D9"/>
    <w:rsid w:val="00933C64"/>
    <w:rsid w:val="00941772"/>
    <w:rsid w:val="009518B2"/>
    <w:rsid w:val="00964FFB"/>
    <w:rsid w:val="00972203"/>
    <w:rsid w:val="009872BE"/>
    <w:rsid w:val="009A36EB"/>
    <w:rsid w:val="009A45FF"/>
    <w:rsid w:val="009C782B"/>
    <w:rsid w:val="00A01332"/>
    <w:rsid w:val="00A0493B"/>
    <w:rsid w:val="00A37679"/>
    <w:rsid w:val="00AC008F"/>
    <w:rsid w:val="00AC77FA"/>
    <w:rsid w:val="00AE3409"/>
    <w:rsid w:val="00AE6800"/>
    <w:rsid w:val="00AF3515"/>
    <w:rsid w:val="00B05389"/>
    <w:rsid w:val="00B107B4"/>
    <w:rsid w:val="00B11A60"/>
    <w:rsid w:val="00B22613"/>
    <w:rsid w:val="00B27058"/>
    <w:rsid w:val="00B45488"/>
    <w:rsid w:val="00B517CF"/>
    <w:rsid w:val="00B55FA2"/>
    <w:rsid w:val="00B70EF9"/>
    <w:rsid w:val="00B72D2B"/>
    <w:rsid w:val="00B7689A"/>
    <w:rsid w:val="00B90244"/>
    <w:rsid w:val="00BA1025"/>
    <w:rsid w:val="00BC333D"/>
    <w:rsid w:val="00BC3420"/>
    <w:rsid w:val="00BC401E"/>
    <w:rsid w:val="00BE064B"/>
    <w:rsid w:val="00BE7D3C"/>
    <w:rsid w:val="00BF207F"/>
    <w:rsid w:val="00BF5FF6"/>
    <w:rsid w:val="00C0207F"/>
    <w:rsid w:val="00C02309"/>
    <w:rsid w:val="00C16117"/>
    <w:rsid w:val="00C27745"/>
    <w:rsid w:val="00C52B8A"/>
    <w:rsid w:val="00C86B0B"/>
    <w:rsid w:val="00C919A4"/>
    <w:rsid w:val="00C95F71"/>
    <w:rsid w:val="00CC11EE"/>
    <w:rsid w:val="00CC393F"/>
    <w:rsid w:val="00CD0804"/>
    <w:rsid w:val="00CE6ADD"/>
    <w:rsid w:val="00CF5528"/>
    <w:rsid w:val="00D13E62"/>
    <w:rsid w:val="00D279D7"/>
    <w:rsid w:val="00D4509A"/>
    <w:rsid w:val="00D632BE"/>
    <w:rsid w:val="00D7536F"/>
    <w:rsid w:val="00D831F9"/>
    <w:rsid w:val="00D8476D"/>
    <w:rsid w:val="00D93CBB"/>
    <w:rsid w:val="00DA5B4C"/>
    <w:rsid w:val="00DC56D4"/>
    <w:rsid w:val="00DC7E2A"/>
    <w:rsid w:val="00DD2B8D"/>
    <w:rsid w:val="00E041DE"/>
    <w:rsid w:val="00E06C81"/>
    <w:rsid w:val="00E14314"/>
    <w:rsid w:val="00E61E12"/>
    <w:rsid w:val="00E7596C"/>
    <w:rsid w:val="00E878F2"/>
    <w:rsid w:val="00E907BF"/>
    <w:rsid w:val="00EA6254"/>
    <w:rsid w:val="00EB1D4D"/>
    <w:rsid w:val="00EB348A"/>
    <w:rsid w:val="00EB3991"/>
    <w:rsid w:val="00ED0149"/>
    <w:rsid w:val="00EE571A"/>
    <w:rsid w:val="00EE6AA1"/>
    <w:rsid w:val="00F03103"/>
    <w:rsid w:val="00F2142C"/>
    <w:rsid w:val="00F271DE"/>
    <w:rsid w:val="00F35690"/>
    <w:rsid w:val="00F44F34"/>
    <w:rsid w:val="00F6095B"/>
    <w:rsid w:val="00F627DA"/>
    <w:rsid w:val="00F7288F"/>
    <w:rsid w:val="00F776E2"/>
    <w:rsid w:val="00F82FE0"/>
    <w:rsid w:val="00F9441B"/>
    <w:rsid w:val="00FA4C32"/>
    <w:rsid w:val="00FB621A"/>
    <w:rsid w:val="00FC134D"/>
    <w:rsid w:val="00FE7114"/>
    <w:rsid w:val="00FF65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s-MX" w:eastAsia="es-MX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jc w:val="center"/>
    </w:pPr>
    <w:rPr>
      <w:lang w:val="en-US" w:eastAsia="en-US"/>
    </w:rPr>
  </w:style>
  <w:style w:type="paragraph" w:styleId="Ttulo1">
    <w:name w:val="heading 1"/>
    <w:basedOn w:val="Normal"/>
    <w:next w:val="Normal"/>
    <w:link w:val="Ttulo1Car"/>
    <w:qFormat/>
    <w:pPr>
      <w:keepNext/>
      <w:keepLines/>
      <w:numPr>
        <w:numId w:val="25"/>
      </w:numPr>
      <w:tabs>
        <w:tab w:val="left" w:pos="216"/>
      </w:tabs>
      <w:spacing w:before="160" w:after="80"/>
      <w:outlineLvl w:val="0"/>
    </w:pPr>
    <w:rPr>
      <w:smallCaps/>
      <w:noProof/>
    </w:rPr>
  </w:style>
  <w:style w:type="paragraph" w:styleId="Ttulo2">
    <w:name w:val="heading 2"/>
    <w:basedOn w:val="Normal"/>
    <w:next w:val="Normal"/>
    <w:qFormat/>
    <w:rsid w:val="00ED0149"/>
    <w:pPr>
      <w:keepNext/>
      <w:keepLines/>
      <w:numPr>
        <w:ilvl w:val="1"/>
        <w:numId w:val="25"/>
      </w:numPr>
      <w:spacing w:before="120" w:after="60"/>
      <w:jc w:val="left"/>
      <w:outlineLvl w:val="1"/>
    </w:pPr>
    <w:rPr>
      <w:i/>
      <w:iCs/>
      <w:noProof/>
    </w:rPr>
  </w:style>
  <w:style w:type="paragraph" w:styleId="Ttulo3">
    <w:name w:val="heading 3"/>
    <w:basedOn w:val="Normal"/>
    <w:next w:val="Normal"/>
    <w:qFormat/>
    <w:rsid w:val="00794804"/>
    <w:pPr>
      <w:numPr>
        <w:ilvl w:val="2"/>
        <w:numId w:val="25"/>
      </w:numPr>
      <w:spacing w:line="240" w:lineRule="exact"/>
      <w:jc w:val="both"/>
      <w:outlineLvl w:val="2"/>
    </w:pPr>
    <w:rPr>
      <w:i/>
      <w:iCs/>
      <w:noProof/>
    </w:rPr>
  </w:style>
  <w:style w:type="paragraph" w:styleId="Ttulo4">
    <w:name w:val="heading 4"/>
    <w:basedOn w:val="Normal"/>
    <w:next w:val="Normal"/>
    <w:qFormat/>
    <w:rsid w:val="00794804"/>
    <w:pPr>
      <w:numPr>
        <w:ilvl w:val="3"/>
        <w:numId w:val="25"/>
      </w:numPr>
      <w:tabs>
        <w:tab w:val="left" w:pos="720"/>
      </w:tabs>
      <w:spacing w:before="40" w:after="40"/>
      <w:jc w:val="both"/>
      <w:outlineLvl w:val="3"/>
    </w:pPr>
    <w:rPr>
      <w:i/>
      <w:iCs/>
      <w:noProof/>
    </w:rPr>
  </w:style>
  <w:style w:type="paragraph" w:styleId="Ttulo5">
    <w:name w:val="heading 5"/>
    <w:basedOn w:val="Normal"/>
    <w:next w:val="Normal"/>
    <w:qFormat/>
    <w:pPr>
      <w:tabs>
        <w:tab w:val="left" w:pos="360"/>
      </w:tabs>
      <w:spacing w:before="160" w:after="80"/>
      <w:outlineLvl w:val="4"/>
    </w:pPr>
    <w:rPr>
      <w:smallCaps/>
      <w:noProof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Abstract">
    <w:name w:val="Abstract"/>
    <w:link w:val="AbstractCar"/>
    <w:rsid w:val="00972203"/>
    <w:pPr>
      <w:spacing w:after="200"/>
      <w:ind w:firstLine="272"/>
      <w:jc w:val="both"/>
    </w:pPr>
    <w:rPr>
      <w:b/>
      <w:bCs/>
      <w:sz w:val="18"/>
      <w:szCs w:val="18"/>
      <w:lang w:val="en-US" w:eastAsia="en-US"/>
    </w:rPr>
  </w:style>
  <w:style w:type="paragraph" w:customStyle="1" w:styleId="Affiliation">
    <w:name w:val="Affiliation"/>
    <w:pPr>
      <w:jc w:val="center"/>
    </w:pPr>
    <w:rPr>
      <w:lang w:val="en-US" w:eastAsia="en-US"/>
    </w:rPr>
  </w:style>
  <w:style w:type="paragraph" w:customStyle="1" w:styleId="Author">
    <w:name w:val="Author"/>
    <w:link w:val="AuthorCar"/>
    <w:pPr>
      <w:spacing w:before="360" w:after="40"/>
      <w:jc w:val="center"/>
    </w:pPr>
    <w:rPr>
      <w:noProof/>
      <w:sz w:val="22"/>
      <w:szCs w:val="22"/>
      <w:lang w:val="en-US" w:eastAsia="en-US"/>
    </w:rPr>
  </w:style>
  <w:style w:type="paragraph" w:styleId="Textoindependiente">
    <w:name w:val="Body Text"/>
    <w:basedOn w:val="Normal"/>
    <w:link w:val="TextoindependienteCar"/>
    <w:rsid w:val="00E7596C"/>
    <w:pPr>
      <w:tabs>
        <w:tab w:val="left" w:pos="288"/>
      </w:tabs>
      <w:spacing w:after="120" w:line="228" w:lineRule="auto"/>
      <w:ind w:firstLine="288"/>
      <w:jc w:val="both"/>
    </w:pPr>
    <w:rPr>
      <w:spacing w:val="-1"/>
      <w:lang w:val="x-none" w:eastAsia="x-none"/>
    </w:rPr>
  </w:style>
  <w:style w:type="character" w:customStyle="1" w:styleId="TextoindependienteCar">
    <w:name w:val="Texto independiente Car"/>
    <w:link w:val="Textoindependiente"/>
    <w:rsid w:val="00E7596C"/>
    <w:rPr>
      <w:spacing w:val="-1"/>
      <w:lang w:val="x-none" w:eastAsia="x-none"/>
    </w:rPr>
  </w:style>
  <w:style w:type="paragraph" w:customStyle="1" w:styleId="bulletlist">
    <w:name w:val="bullet list"/>
    <w:basedOn w:val="Textoindependiente"/>
    <w:rsid w:val="001B67DC"/>
    <w:pPr>
      <w:numPr>
        <w:numId w:val="1"/>
      </w:numPr>
      <w:tabs>
        <w:tab w:val="clear" w:pos="648"/>
      </w:tabs>
      <w:ind w:left="576" w:hanging="288"/>
    </w:pPr>
  </w:style>
  <w:style w:type="paragraph" w:customStyle="1" w:styleId="equation">
    <w:name w:val="equation"/>
    <w:basedOn w:val="Normal"/>
    <w:rsid w:val="008A2C7D"/>
    <w:pPr>
      <w:tabs>
        <w:tab w:val="center" w:pos="2520"/>
        <w:tab w:val="right" w:pos="5040"/>
      </w:tabs>
      <w:spacing w:before="240" w:after="240" w:line="216" w:lineRule="auto"/>
    </w:pPr>
    <w:rPr>
      <w:rFonts w:ascii="Symbol" w:hAnsi="Symbol" w:cs="Symbol"/>
    </w:rPr>
  </w:style>
  <w:style w:type="paragraph" w:customStyle="1" w:styleId="figurecaption">
    <w:name w:val="figure caption"/>
    <w:rsid w:val="005B0344"/>
    <w:pPr>
      <w:numPr>
        <w:numId w:val="2"/>
      </w:numPr>
      <w:tabs>
        <w:tab w:val="left" w:pos="533"/>
      </w:tabs>
      <w:spacing w:before="80" w:after="200"/>
      <w:ind w:left="0" w:firstLine="0"/>
      <w:jc w:val="both"/>
    </w:pPr>
    <w:rPr>
      <w:noProof/>
      <w:sz w:val="16"/>
      <w:szCs w:val="16"/>
      <w:lang w:val="en-US" w:eastAsia="en-US"/>
    </w:rPr>
  </w:style>
  <w:style w:type="paragraph" w:customStyle="1" w:styleId="footnote">
    <w:name w:val="footnote"/>
    <w:pPr>
      <w:framePr w:hSpace="187" w:vSpace="187" w:wrap="notBeside" w:vAnchor="text" w:hAnchor="page" w:x="6121" w:y="577"/>
      <w:numPr>
        <w:numId w:val="3"/>
      </w:numPr>
      <w:spacing w:after="40"/>
    </w:pPr>
    <w:rPr>
      <w:sz w:val="16"/>
      <w:szCs w:val="16"/>
      <w:lang w:val="en-US" w:eastAsia="en-US"/>
    </w:rPr>
  </w:style>
  <w:style w:type="paragraph" w:customStyle="1" w:styleId="papersubtitle">
    <w:name w:val="paper subtitle"/>
    <w:pPr>
      <w:spacing w:after="120"/>
      <w:jc w:val="center"/>
    </w:pPr>
    <w:rPr>
      <w:rFonts w:eastAsia="MS Mincho"/>
      <w:noProof/>
      <w:sz w:val="28"/>
      <w:szCs w:val="28"/>
      <w:lang w:val="en-US" w:eastAsia="en-US"/>
    </w:rPr>
  </w:style>
  <w:style w:type="paragraph" w:customStyle="1" w:styleId="papertitle">
    <w:name w:val="paper title"/>
    <w:link w:val="papertitleCar"/>
    <w:pPr>
      <w:spacing w:after="120"/>
      <w:jc w:val="center"/>
    </w:pPr>
    <w:rPr>
      <w:rFonts w:eastAsia="MS Mincho"/>
      <w:noProof/>
      <w:sz w:val="48"/>
      <w:szCs w:val="48"/>
      <w:lang w:val="en-US" w:eastAsia="en-US"/>
    </w:rPr>
  </w:style>
  <w:style w:type="paragraph" w:customStyle="1" w:styleId="references">
    <w:name w:val="references"/>
    <w:pPr>
      <w:numPr>
        <w:numId w:val="8"/>
      </w:numPr>
      <w:spacing w:after="50" w:line="180" w:lineRule="exact"/>
      <w:jc w:val="both"/>
    </w:pPr>
    <w:rPr>
      <w:rFonts w:eastAsia="MS Mincho"/>
      <w:noProof/>
      <w:sz w:val="16"/>
      <w:szCs w:val="16"/>
      <w:lang w:val="en-US" w:eastAsia="en-US"/>
    </w:rPr>
  </w:style>
  <w:style w:type="paragraph" w:customStyle="1" w:styleId="sponsors">
    <w:name w:val="sponsors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val="en-US" w:eastAsia="en-US"/>
    </w:rPr>
  </w:style>
  <w:style w:type="paragraph" w:customStyle="1" w:styleId="tablecolhead">
    <w:name w:val="table col head"/>
    <w:basedOn w:val="Normal"/>
    <w:rPr>
      <w:b/>
      <w:bCs/>
      <w:sz w:val="16"/>
      <w:szCs w:val="16"/>
    </w:rPr>
  </w:style>
  <w:style w:type="paragraph" w:customStyle="1" w:styleId="tablecolsubhead">
    <w:name w:val="table col subhead"/>
    <w:basedOn w:val="tablecolhead"/>
    <w:rPr>
      <w:i/>
      <w:iCs/>
      <w:sz w:val="15"/>
      <w:szCs w:val="15"/>
    </w:rPr>
  </w:style>
  <w:style w:type="paragraph" w:customStyle="1" w:styleId="tablecopy">
    <w:name w:val="table copy"/>
    <w:pPr>
      <w:jc w:val="both"/>
    </w:pPr>
    <w:rPr>
      <w:noProof/>
      <w:sz w:val="16"/>
      <w:szCs w:val="16"/>
      <w:lang w:val="en-US" w:eastAsia="en-US"/>
    </w:rPr>
  </w:style>
  <w:style w:type="paragraph" w:customStyle="1" w:styleId="tablefootnote">
    <w:name w:val="table footnote"/>
    <w:rsid w:val="005E2800"/>
    <w:pPr>
      <w:numPr>
        <w:numId w:val="24"/>
      </w:numPr>
      <w:spacing w:before="60" w:after="30"/>
      <w:ind w:left="58" w:hanging="29"/>
      <w:jc w:val="right"/>
    </w:pPr>
    <w:rPr>
      <w:sz w:val="12"/>
      <w:szCs w:val="12"/>
      <w:lang w:val="en-US" w:eastAsia="en-US"/>
    </w:rPr>
  </w:style>
  <w:style w:type="paragraph" w:customStyle="1" w:styleId="tablehead">
    <w:name w:val="table head"/>
    <w:pPr>
      <w:numPr>
        <w:numId w:val="9"/>
      </w:numPr>
      <w:spacing w:before="240" w:after="120" w:line="216" w:lineRule="auto"/>
      <w:jc w:val="center"/>
    </w:pPr>
    <w:rPr>
      <w:smallCaps/>
      <w:noProof/>
      <w:sz w:val="16"/>
      <w:szCs w:val="16"/>
      <w:lang w:val="en-US" w:eastAsia="en-US"/>
    </w:rPr>
  </w:style>
  <w:style w:type="paragraph" w:customStyle="1" w:styleId="Keywords">
    <w:name w:val="Keywords"/>
    <w:basedOn w:val="Abstract"/>
    <w:link w:val="KeywordsCar"/>
    <w:qFormat/>
    <w:rsid w:val="00F9441B"/>
    <w:pPr>
      <w:spacing w:after="120"/>
      <w:ind w:firstLine="274"/>
    </w:pPr>
    <w:rPr>
      <w:i/>
    </w:rPr>
  </w:style>
  <w:style w:type="character" w:styleId="Hipervnculo">
    <w:name w:val="Hyperlink"/>
    <w:rsid w:val="003E3EB1"/>
    <w:rPr>
      <w:color w:val="0000FF"/>
      <w:u w:val="single"/>
    </w:rPr>
  </w:style>
  <w:style w:type="character" w:customStyle="1" w:styleId="Ttulo1Car">
    <w:name w:val="Título 1 Car"/>
    <w:link w:val="Ttulo1"/>
    <w:rsid w:val="004C35A6"/>
    <w:rPr>
      <w:smallCaps/>
      <w:noProof/>
      <w:lang w:val="en-US" w:eastAsia="en-US"/>
    </w:rPr>
  </w:style>
  <w:style w:type="paragraph" w:customStyle="1" w:styleId="Contenido">
    <w:name w:val="Contenido"/>
    <w:basedOn w:val="Textoindependiente"/>
    <w:link w:val="ContenidoCar"/>
    <w:qFormat/>
    <w:rsid w:val="005773D4"/>
    <w:pPr>
      <w:spacing w:line="480" w:lineRule="auto"/>
      <w:ind w:firstLine="0"/>
    </w:pPr>
    <w:rPr>
      <w:rFonts w:ascii="Arial" w:hAnsi="Arial"/>
      <w:sz w:val="24"/>
      <w:szCs w:val="24"/>
      <w:lang w:val="es-MX"/>
    </w:rPr>
  </w:style>
  <w:style w:type="paragraph" w:customStyle="1" w:styleId="TituloEpistemus">
    <w:name w:val="Titulo_Epistemus"/>
    <w:basedOn w:val="papertitle"/>
    <w:link w:val="TituloEpistemusCar"/>
    <w:qFormat/>
    <w:rsid w:val="00894BCA"/>
    <w:pPr>
      <w:spacing w:after="240" w:line="360" w:lineRule="auto"/>
    </w:pPr>
    <w:rPr>
      <w:rFonts w:ascii="Arial" w:hAnsi="Arial"/>
      <w:b/>
      <w:sz w:val="24"/>
      <w:lang w:val="es-MX"/>
    </w:rPr>
  </w:style>
  <w:style w:type="character" w:customStyle="1" w:styleId="ContenidoCar">
    <w:name w:val="Contenido Car"/>
    <w:basedOn w:val="TextoindependienteCar"/>
    <w:link w:val="Contenido"/>
    <w:rsid w:val="005773D4"/>
    <w:rPr>
      <w:rFonts w:ascii="Arial" w:hAnsi="Arial"/>
      <w:spacing w:val="-1"/>
      <w:sz w:val="24"/>
      <w:szCs w:val="24"/>
      <w:lang w:val="x-none" w:eastAsia="x-none"/>
    </w:rPr>
  </w:style>
  <w:style w:type="paragraph" w:customStyle="1" w:styleId="Autores1">
    <w:name w:val="Autores1"/>
    <w:basedOn w:val="Author"/>
    <w:link w:val="Autores1Car"/>
    <w:qFormat/>
    <w:rsid w:val="00A01332"/>
    <w:pPr>
      <w:spacing w:before="0" w:after="240" w:line="360" w:lineRule="auto"/>
      <w:jc w:val="both"/>
    </w:pPr>
    <w:rPr>
      <w:rFonts w:ascii="Arial" w:hAnsi="Arial" w:cs="Arial"/>
      <w:b/>
      <w:sz w:val="24"/>
      <w:lang w:val="es-MX"/>
    </w:rPr>
  </w:style>
  <w:style w:type="character" w:customStyle="1" w:styleId="papertitleCar">
    <w:name w:val="paper title Car"/>
    <w:basedOn w:val="Fuentedeprrafopredeter"/>
    <w:link w:val="papertitle"/>
    <w:rsid w:val="00106C2D"/>
    <w:rPr>
      <w:rFonts w:eastAsia="MS Mincho"/>
      <w:noProof/>
      <w:sz w:val="48"/>
      <w:szCs w:val="48"/>
      <w:lang w:val="en-US" w:eastAsia="en-US"/>
    </w:rPr>
  </w:style>
  <w:style w:type="character" w:customStyle="1" w:styleId="TituloEpistemusCar">
    <w:name w:val="Titulo_Epistemus Car"/>
    <w:basedOn w:val="papertitleCar"/>
    <w:link w:val="TituloEpistemus"/>
    <w:rsid w:val="00894BCA"/>
    <w:rPr>
      <w:rFonts w:ascii="Arial" w:eastAsia="MS Mincho" w:hAnsi="Arial"/>
      <w:b/>
      <w:noProof/>
      <w:sz w:val="24"/>
      <w:szCs w:val="48"/>
      <w:lang w:val="en-US" w:eastAsia="en-US"/>
    </w:rPr>
  </w:style>
  <w:style w:type="paragraph" w:customStyle="1" w:styleId="Resumen">
    <w:name w:val="Resumen"/>
    <w:basedOn w:val="Abstract"/>
    <w:link w:val="ResumenCar"/>
    <w:qFormat/>
    <w:rsid w:val="00B27058"/>
    <w:pPr>
      <w:spacing w:after="120" w:line="480" w:lineRule="auto"/>
      <w:ind w:firstLine="0"/>
    </w:pPr>
    <w:rPr>
      <w:rFonts w:ascii="Arial" w:hAnsi="Arial" w:cs="Arial"/>
      <w:b w:val="0"/>
      <w:i/>
      <w:sz w:val="24"/>
      <w:szCs w:val="24"/>
      <w:lang w:val="es-MX"/>
    </w:rPr>
  </w:style>
  <w:style w:type="character" w:customStyle="1" w:styleId="AuthorCar">
    <w:name w:val="Author Car"/>
    <w:basedOn w:val="Fuentedeprrafopredeter"/>
    <w:link w:val="Author"/>
    <w:rsid w:val="0021678F"/>
    <w:rPr>
      <w:noProof/>
      <w:sz w:val="22"/>
      <w:szCs w:val="22"/>
      <w:lang w:val="en-US" w:eastAsia="en-US"/>
    </w:rPr>
  </w:style>
  <w:style w:type="character" w:customStyle="1" w:styleId="Autores1Car">
    <w:name w:val="Autores1 Car"/>
    <w:basedOn w:val="AuthorCar"/>
    <w:link w:val="Autores1"/>
    <w:rsid w:val="00A01332"/>
    <w:rPr>
      <w:rFonts w:ascii="Arial" w:hAnsi="Arial" w:cs="Arial"/>
      <w:b/>
      <w:noProof/>
      <w:sz w:val="24"/>
      <w:szCs w:val="22"/>
      <w:lang w:val="en-US" w:eastAsia="en-US"/>
    </w:rPr>
  </w:style>
  <w:style w:type="paragraph" w:customStyle="1" w:styleId="KeywordsEpistemus">
    <w:name w:val="Keywords_Epistemus"/>
    <w:basedOn w:val="Resumen"/>
    <w:link w:val="KeywordsEpistemusCar"/>
    <w:qFormat/>
    <w:rsid w:val="00B27058"/>
  </w:style>
  <w:style w:type="character" w:customStyle="1" w:styleId="AbstractCar">
    <w:name w:val="Abstract Car"/>
    <w:basedOn w:val="Fuentedeprrafopredeter"/>
    <w:link w:val="Abstract"/>
    <w:rsid w:val="0021678F"/>
    <w:rPr>
      <w:b/>
      <w:bCs/>
      <w:sz w:val="18"/>
      <w:szCs w:val="18"/>
      <w:lang w:val="en-US" w:eastAsia="en-US"/>
    </w:rPr>
  </w:style>
  <w:style w:type="character" w:customStyle="1" w:styleId="ResumenCar">
    <w:name w:val="Resumen Car"/>
    <w:basedOn w:val="AbstractCar"/>
    <w:link w:val="Resumen"/>
    <w:rsid w:val="00B27058"/>
    <w:rPr>
      <w:rFonts w:ascii="Arial" w:hAnsi="Arial" w:cs="Arial"/>
      <w:b w:val="0"/>
      <w:bCs/>
      <w:i/>
      <w:sz w:val="24"/>
      <w:szCs w:val="24"/>
      <w:lang w:val="en-US" w:eastAsia="en-US"/>
    </w:rPr>
  </w:style>
  <w:style w:type="paragraph" w:customStyle="1" w:styleId="Seccion">
    <w:name w:val="Seccion"/>
    <w:basedOn w:val="Keywords"/>
    <w:link w:val="SeccionCar"/>
    <w:qFormat/>
    <w:rsid w:val="00235091"/>
    <w:pPr>
      <w:spacing w:line="480" w:lineRule="auto"/>
      <w:ind w:firstLine="0"/>
      <w:jc w:val="left"/>
    </w:pPr>
    <w:rPr>
      <w:rFonts w:ascii="Arial" w:hAnsi="Arial" w:cs="Arial"/>
      <w:i w:val="0"/>
      <w:caps/>
      <w:sz w:val="24"/>
      <w:szCs w:val="24"/>
      <w:lang w:val="es-MX"/>
    </w:rPr>
  </w:style>
  <w:style w:type="character" w:customStyle="1" w:styleId="KeywordsEpistemusCar">
    <w:name w:val="Keywords_Epistemus Car"/>
    <w:basedOn w:val="AbstractCar"/>
    <w:link w:val="KeywordsEpistemus"/>
    <w:rsid w:val="00B27058"/>
    <w:rPr>
      <w:rFonts w:ascii="Arial" w:hAnsi="Arial" w:cs="Arial"/>
      <w:b w:val="0"/>
      <w:bCs/>
      <w:i/>
      <w:sz w:val="24"/>
      <w:szCs w:val="24"/>
      <w:lang w:val="en-US" w:eastAsia="en-US"/>
    </w:rPr>
  </w:style>
  <w:style w:type="paragraph" w:customStyle="1" w:styleId="Autores2">
    <w:name w:val="Autores2"/>
    <w:basedOn w:val="Resumen"/>
    <w:link w:val="Autores2Car"/>
    <w:qFormat/>
    <w:rsid w:val="00780FFD"/>
    <w:pPr>
      <w:spacing w:after="0"/>
      <w:jc w:val="right"/>
    </w:pPr>
    <w:rPr>
      <w:i w:val="0"/>
    </w:rPr>
  </w:style>
  <w:style w:type="character" w:customStyle="1" w:styleId="KeywordsCar">
    <w:name w:val="Keywords Car"/>
    <w:basedOn w:val="AbstractCar"/>
    <w:link w:val="Keywords"/>
    <w:rsid w:val="0021678F"/>
    <w:rPr>
      <w:b/>
      <w:bCs/>
      <w:i/>
      <w:sz w:val="18"/>
      <w:szCs w:val="18"/>
      <w:lang w:val="en-US" w:eastAsia="en-US"/>
    </w:rPr>
  </w:style>
  <w:style w:type="character" w:customStyle="1" w:styleId="SeccionCar">
    <w:name w:val="Seccion Car"/>
    <w:basedOn w:val="KeywordsCar"/>
    <w:link w:val="Seccion"/>
    <w:rsid w:val="00235091"/>
    <w:rPr>
      <w:rFonts w:ascii="Arial" w:hAnsi="Arial" w:cs="Arial"/>
      <w:b/>
      <w:bCs/>
      <w:i w:val="0"/>
      <w:caps/>
      <w:sz w:val="24"/>
      <w:szCs w:val="24"/>
      <w:lang w:val="en-US" w:eastAsia="en-US"/>
    </w:rPr>
  </w:style>
  <w:style w:type="character" w:customStyle="1" w:styleId="Autores2Car">
    <w:name w:val="Autores2 Car"/>
    <w:basedOn w:val="AbstractCar"/>
    <w:link w:val="Autores2"/>
    <w:rsid w:val="00780FFD"/>
    <w:rPr>
      <w:rFonts w:ascii="Arial" w:hAnsi="Arial" w:cs="Arial"/>
      <w:b w:val="0"/>
      <w:bCs/>
      <w:sz w:val="24"/>
      <w:szCs w:val="24"/>
      <w:lang w:val="en-US" w:eastAsia="en-US"/>
    </w:rPr>
  </w:style>
  <w:style w:type="paragraph" w:customStyle="1" w:styleId="estilo7">
    <w:name w:val="estilo7"/>
    <w:basedOn w:val="Normal"/>
    <w:rsid w:val="006E5EBD"/>
    <w:pPr>
      <w:spacing w:before="100" w:beforeAutospacing="1" w:after="100" w:afterAutospacing="1"/>
      <w:jc w:val="left"/>
    </w:pPr>
    <w:rPr>
      <w:rFonts w:eastAsia="Times New Roman"/>
      <w:sz w:val="24"/>
      <w:szCs w:val="24"/>
      <w:lang w:val="es-ES" w:eastAsia="es-ES"/>
    </w:rPr>
  </w:style>
  <w:style w:type="paragraph" w:customStyle="1" w:styleId="Subseccion">
    <w:name w:val="Subseccion"/>
    <w:basedOn w:val="Seccion"/>
    <w:link w:val="SubseccionCar"/>
    <w:qFormat/>
    <w:rsid w:val="002B1AEB"/>
    <w:rPr>
      <w:caps w:val="0"/>
    </w:rPr>
  </w:style>
  <w:style w:type="paragraph" w:styleId="Encabezado">
    <w:name w:val="header"/>
    <w:basedOn w:val="Normal"/>
    <w:link w:val="EncabezadoCar"/>
    <w:uiPriority w:val="99"/>
    <w:unhideWhenUsed/>
    <w:rsid w:val="003960F9"/>
    <w:pPr>
      <w:tabs>
        <w:tab w:val="center" w:pos="4252"/>
        <w:tab w:val="right" w:pos="8504"/>
      </w:tabs>
      <w:jc w:val="left"/>
    </w:pPr>
    <w:rPr>
      <w:rFonts w:eastAsia="Times New Roman"/>
      <w:sz w:val="24"/>
      <w:szCs w:val="24"/>
      <w:lang w:val="es-ES" w:eastAsia="es-ES"/>
    </w:rPr>
  </w:style>
  <w:style w:type="character" w:customStyle="1" w:styleId="SubseccionCar">
    <w:name w:val="Subseccion Car"/>
    <w:basedOn w:val="SeccionCar"/>
    <w:link w:val="Subseccion"/>
    <w:rsid w:val="002B1AEB"/>
    <w:rPr>
      <w:rFonts w:ascii="Arial" w:hAnsi="Arial" w:cs="Arial"/>
      <w:b/>
      <w:bCs/>
      <w:i w:val="0"/>
      <w:caps w:val="0"/>
      <w:sz w:val="24"/>
      <w:szCs w:val="24"/>
      <w:lang w:val="en-US" w:eastAsia="en-US"/>
    </w:rPr>
  </w:style>
  <w:style w:type="character" w:customStyle="1" w:styleId="EncabezadoCar">
    <w:name w:val="Encabezado Car"/>
    <w:basedOn w:val="Fuentedeprrafopredeter"/>
    <w:link w:val="Encabezado"/>
    <w:uiPriority w:val="99"/>
    <w:rsid w:val="003960F9"/>
    <w:rPr>
      <w:rFonts w:eastAsia="Times New Roman"/>
      <w:sz w:val="24"/>
      <w:szCs w:val="24"/>
      <w:lang w:val="es-ES" w:eastAsia="es-ES"/>
    </w:rPr>
  </w:style>
  <w:style w:type="paragraph" w:customStyle="1" w:styleId="XCIIIVieta">
    <w:name w:val="XCIII Viñeta"/>
    <w:basedOn w:val="Normal"/>
    <w:rsid w:val="00B05389"/>
    <w:pPr>
      <w:keepNext/>
      <w:numPr>
        <w:numId w:val="31"/>
      </w:numPr>
      <w:autoSpaceDE w:val="0"/>
      <w:autoSpaceDN w:val="0"/>
      <w:adjustRightInd w:val="0"/>
      <w:spacing w:before="120"/>
      <w:jc w:val="both"/>
    </w:pPr>
    <w:rPr>
      <w:rFonts w:ascii="Arial" w:eastAsia="Times New Roman" w:hAnsi="Arial" w:cs="Arial"/>
      <w:color w:val="000000"/>
      <w:sz w:val="22"/>
      <w:szCs w:val="24"/>
      <w:lang w:val="es-ES" w:eastAsia="es-ES"/>
    </w:rPr>
  </w:style>
  <w:style w:type="paragraph" w:customStyle="1" w:styleId="XCIIPListanumerada">
    <w:name w:val="XCIIP Lista numerada"/>
    <w:basedOn w:val="Normal"/>
    <w:rsid w:val="00B05389"/>
    <w:pPr>
      <w:keepNext/>
      <w:numPr>
        <w:numId w:val="32"/>
      </w:numPr>
      <w:autoSpaceDE w:val="0"/>
      <w:autoSpaceDN w:val="0"/>
      <w:adjustRightInd w:val="0"/>
      <w:spacing w:before="120"/>
      <w:jc w:val="both"/>
    </w:pPr>
    <w:rPr>
      <w:rFonts w:ascii="Arial" w:eastAsia="Times New Roman" w:hAnsi="Arial" w:cs="Arial"/>
      <w:color w:val="000000"/>
      <w:sz w:val="22"/>
      <w:szCs w:val="24"/>
      <w:lang w:val="es-ES" w:eastAsia="es-ES"/>
    </w:rPr>
  </w:style>
  <w:style w:type="paragraph" w:customStyle="1" w:styleId="XCIIPTextonormal">
    <w:name w:val="XCIIP Texto normal"/>
    <w:basedOn w:val="Textoindependiente2"/>
    <w:rsid w:val="00B05389"/>
    <w:pPr>
      <w:keepNext/>
      <w:autoSpaceDE w:val="0"/>
      <w:autoSpaceDN w:val="0"/>
      <w:adjustRightInd w:val="0"/>
      <w:spacing w:before="120" w:after="0" w:line="240" w:lineRule="auto"/>
      <w:jc w:val="both"/>
    </w:pPr>
    <w:rPr>
      <w:rFonts w:ascii="Arial" w:eastAsia="Times New Roman" w:hAnsi="Arial" w:cs="Arial"/>
      <w:color w:val="000000"/>
      <w:sz w:val="22"/>
      <w:szCs w:val="24"/>
      <w:lang w:val="es-ES" w:eastAsia="es-ES"/>
    </w:rPr>
  </w:style>
  <w:style w:type="paragraph" w:styleId="Textoindependiente2">
    <w:name w:val="Body Text 2"/>
    <w:basedOn w:val="Normal"/>
    <w:link w:val="Textoindependiente2Car"/>
    <w:rsid w:val="00B05389"/>
    <w:pPr>
      <w:spacing w:after="120" w:line="480" w:lineRule="auto"/>
    </w:pPr>
  </w:style>
  <w:style w:type="character" w:customStyle="1" w:styleId="Textoindependiente2Car">
    <w:name w:val="Texto independiente 2 Car"/>
    <w:basedOn w:val="Fuentedeprrafopredeter"/>
    <w:link w:val="Textoindependiente2"/>
    <w:rsid w:val="00B05389"/>
    <w:rPr>
      <w:lang w:val="en-US" w:eastAsia="en-US"/>
    </w:rPr>
  </w:style>
  <w:style w:type="paragraph" w:styleId="Piedepgina">
    <w:name w:val="footer"/>
    <w:basedOn w:val="Normal"/>
    <w:link w:val="PiedepginaCar"/>
    <w:rsid w:val="00824808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rsid w:val="00824808"/>
    <w:rPr>
      <w:lang w:val="en-US" w:eastAsia="en-US"/>
    </w:rPr>
  </w:style>
  <w:style w:type="paragraph" w:styleId="Textodeglobo">
    <w:name w:val="Balloon Text"/>
    <w:basedOn w:val="Normal"/>
    <w:link w:val="TextodegloboCar"/>
    <w:rsid w:val="007907E2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7907E2"/>
    <w:rPr>
      <w:rFonts w:ascii="Tahoma" w:hAnsi="Tahoma" w:cs="Tahoma"/>
      <w:sz w:val="16"/>
      <w:szCs w:val="16"/>
      <w:lang w:val="en-US" w:eastAsia="en-US"/>
    </w:rPr>
  </w:style>
  <w:style w:type="paragraph" w:styleId="Direccinsobre">
    <w:name w:val="envelope address"/>
    <w:basedOn w:val="Normal"/>
    <w:rsid w:val="007F144B"/>
    <w:pPr>
      <w:widowControl w:val="0"/>
      <w:suppressLineNumbers/>
      <w:suppressAutoHyphens/>
      <w:spacing w:after="60"/>
      <w:jc w:val="left"/>
    </w:pPr>
    <w:rPr>
      <w:rFonts w:ascii="Liberation Serif" w:eastAsia="Droid Sans Fallback" w:hAnsi="Liberation Serif" w:cs="FreeSans"/>
      <w:kern w:val="1"/>
      <w:sz w:val="24"/>
      <w:szCs w:val="24"/>
      <w:lang w:val="es-VE" w:eastAsia="zh-CN" w:bidi="hi-IN"/>
    </w:rPr>
  </w:style>
  <w:style w:type="paragraph" w:customStyle="1" w:styleId="Vieta">
    <w:name w:val="Viñeta"/>
    <w:basedOn w:val="Contenido"/>
    <w:link w:val="VietaCar"/>
    <w:qFormat/>
    <w:rsid w:val="005758A3"/>
    <w:pPr>
      <w:numPr>
        <w:numId w:val="34"/>
      </w:numPr>
      <w:spacing w:before="120" w:after="0"/>
      <w:ind w:left="714" w:hanging="357"/>
    </w:pPr>
  </w:style>
  <w:style w:type="paragraph" w:customStyle="1" w:styleId="Listado">
    <w:name w:val="Listado"/>
    <w:basedOn w:val="Vieta"/>
    <w:link w:val="ListadoCar"/>
    <w:qFormat/>
    <w:rsid w:val="005758A3"/>
    <w:pPr>
      <w:numPr>
        <w:numId w:val="36"/>
      </w:numPr>
    </w:pPr>
  </w:style>
  <w:style w:type="character" w:customStyle="1" w:styleId="VietaCar">
    <w:name w:val="Viñeta Car"/>
    <w:basedOn w:val="ContenidoCar"/>
    <w:link w:val="Vieta"/>
    <w:rsid w:val="005758A3"/>
    <w:rPr>
      <w:rFonts w:ascii="Arial" w:hAnsi="Arial"/>
      <w:spacing w:val="-1"/>
      <w:sz w:val="24"/>
      <w:szCs w:val="24"/>
      <w:lang w:val="x-none" w:eastAsia="x-none"/>
    </w:rPr>
  </w:style>
  <w:style w:type="character" w:customStyle="1" w:styleId="ListadoCar">
    <w:name w:val="Listado Car"/>
    <w:basedOn w:val="VietaCar"/>
    <w:link w:val="Listado"/>
    <w:rsid w:val="005758A3"/>
    <w:rPr>
      <w:rFonts w:ascii="Arial" w:hAnsi="Arial"/>
      <w:spacing w:val="-1"/>
      <w:sz w:val="24"/>
      <w:szCs w:val="24"/>
      <w:lang w:val="x-none" w:eastAsia="x-none"/>
    </w:rPr>
  </w:style>
  <w:style w:type="character" w:customStyle="1" w:styleId="hps">
    <w:name w:val="hps"/>
    <w:basedOn w:val="Fuentedeprrafopredeter"/>
    <w:rsid w:val="000E742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2102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84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84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51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tif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Veg07</b:Tag>
    <b:SourceType>Book</b:SourceType>
    <b:Guid>{E7BA2654-6395-4308-B1A6-9F1C71025CEA}</b:Guid>
    <b:Author>
      <b:Author>
        <b:NameList>
          <b:Person>
            <b:Last>Vega Granillo</b:Last>
            <b:First>E.L.</b:First>
          </b:Person>
        </b:NameList>
      </b:Author>
    </b:Author>
    <b:Title>El estudio de los dinosaurios</b:Title>
    <b:Year>2007</b:Year>
    <b:City>Hermosillo, Sonora</b:City>
    <b:Publisher>Unison</b:Publisher>
    <b:RefOrder>1</b:RefOrder>
  </b:Source>
</b:Sources>
</file>

<file path=customXml/itemProps1.xml><?xml version="1.0" encoding="utf-8"?>
<ds:datastoreItem xmlns:ds="http://schemas.openxmlformats.org/officeDocument/2006/customXml" ds:itemID="{C3D6C60A-EE6C-49EC-B059-E4B8E8355E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578</Words>
  <Characters>8679</Characters>
  <Application>Microsoft Office Word</Application>
  <DocSecurity>0</DocSecurity>
  <Lines>72</Lines>
  <Paragraphs>2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0237</CharactersWithSpaces>
  <SharedDoc>false</SharedDoc>
  <HLinks>
    <vt:vector size="30" baseType="variant">
      <vt:variant>
        <vt:i4>5767193</vt:i4>
      </vt:variant>
      <vt:variant>
        <vt:i4>15</vt:i4>
      </vt:variant>
      <vt:variant>
        <vt:i4>0</vt:i4>
      </vt:variant>
      <vt:variant>
        <vt:i4>5</vt:i4>
      </vt:variant>
      <vt:variant>
        <vt:lpwstr>http://www.dgbiblio.unam.mx/index.php/guias-y-consejos-de-busqueda/como-citar</vt:lpwstr>
      </vt:variant>
      <vt:variant>
        <vt:lpwstr/>
      </vt:variant>
      <vt:variant>
        <vt:i4>65544</vt:i4>
      </vt:variant>
      <vt:variant>
        <vt:i4>12</vt:i4>
      </vt:variant>
      <vt:variant>
        <vt:i4>0</vt:i4>
      </vt:variant>
      <vt:variant>
        <vt:i4>5</vt:i4>
      </vt:variant>
      <vt:variant>
        <vt:lpwstr>http://www.magisteriolalinea.com/home/carpeta/pdf/MANUAL_APA_ULACIT_actualizado_2012.pdf</vt:lpwstr>
      </vt:variant>
      <vt:variant>
        <vt:lpwstr/>
      </vt:variant>
      <vt:variant>
        <vt:i4>3670124</vt:i4>
      </vt:variant>
      <vt:variant>
        <vt:i4>9</vt:i4>
      </vt:variant>
      <vt:variant>
        <vt:i4>0</vt:i4>
      </vt:variant>
      <vt:variant>
        <vt:i4>5</vt:i4>
      </vt:variant>
      <vt:variant>
        <vt:lpwstr>http://www.redalyc.org/articulo.oa?id=35602305</vt:lpwstr>
      </vt:variant>
      <vt:variant>
        <vt:lpwstr/>
      </vt:variant>
      <vt:variant>
        <vt:i4>65565</vt:i4>
      </vt:variant>
      <vt:variant>
        <vt:i4>6</vt:i4>
      </vt:variant>
      <vt:variant>
        <vt:i4>0</vt:i4>
      </vt:variant>
      <vt:variant>
        <vt:i4>5</vt:i4>
      </vt:variant>
      <vt:variant>
        <vt:lpwstr>http://www.cibem.org/paginas/img/apa6.pdf</vt:lpwstr>
      </vt:variant>
      <vt:variant>
        <vt:lpwstr/>
      </vt:variant>
      <vt:variant>
        <vt:i4>2555916</vt:i4>
      </vt:variant>
      <vt:variant>
        <vt:i4>0</vt:i4>
      </vt:variant>
      <vt:variant>
        <vt:i4>0</vt:i4>
      </vt:variant>
      <vt:variant>
        <vt:i4>5</vt:i4>
      </vt:variant>
      <vt:variant>
        <vt:lpwstr>mailto:editor@reibci.org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7-04-26T20:47:00Z</dcterms:created>
  <dcterms:modified xsi:type="dcterms:W3CDTF">2017-04-26T20:47:00Z</dcterms:modified>
</cp:coreProperties>
</file>